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38D10A5" w14:textId="4B87B30C" w:rsidR="007768D1" w:rsidRDefault="007268FC" w:rsidP="007768D1">
      <w:pPr>
        <w:rPr>
          <w:b/>
        </w:rPr>
      </w:pPr>
      <w:r>
        <w:rPr>
          <w:b/>
        </w:rPr>
        <w:t xml:space="preserve">Numerical </w:t>
      </w:r>
      <w:r w:rsidR="00853FEB">
        <w:rPr>
          <w:b/>
        </w:rPr>
        <w:t>differentiation</w:t>
      </w:r>
      <w:r w:rsidR="00FB2168">
        <w:rPr>
          <w:b/>
        </w:rPr>
        <w:t xml:space="preserve"> </w:t>
      </w:r>
    </w:p>
    <w:p w14:paraId="55C439E5" w14:textId="77777777" w:rsidR="007768D1" w:rsidRDefault="007768D1" w:rsidP="007768D1">
      <w:pPr>
        <w:rPr>
          <w:b/>
        </w:rPr>
      </w:pPr>
    </w:p>
    <w:p w14:paraId="63EDE99F" w14:textId="6BCE38DB" w:rsidR="00AC51D4" w:rsidRDefault="00AC51D4" w:rsidP="00AC51D4">
      <w:pPr>
        <w:pStyle w:val="ListParagraph"/>
        <w:ind w:left="0"/>
      </w:pPr>
      <w:r>
        <w:t xml:space="preserve">The need to </w:t>
      </w:r>
      <w:r w:rsidR="00853FEB">
        <w:t>differentiate</w:t>
      </w:r>
      <w:r>
        <w:t xml:space="preserve"> a function in statistics is very common. </w:t>
      </w:r>
      <w:r w:rsidR="00853FEB">
        <w:t>N</w:t>
      </w:r>
      <w:r>
        <w:t xml:space="preserve">umerical </w:t>
      </w:r>
      <w:r w:rsidR="00853FEB">
        <w:t xml:space="preserve">differentiation can be used to make the process easier. </w:t>
      </w:r>
      <w:r>
        <w:t xml:space="preserve">The purpose of this section is to examine the basics of numerical </w:t>
      </w:r>
      <w:r w:rsidR="00853FEB">
        <w:t>differentiation</w:t>
      </w:r>
      <w:r>
        <w:t xml:space="preserve">. </w:t>
      </w:r>
    </w:p>
    <w:p w14:paraId="4E2F630B" w14:textId="77777777" w:rsidR="004D702B" w:rsidRDefault="004D702B" w:rsidP="00AC51D4">
      <w:pPr>
        <w:pStyle w:val="ListParagraph"/>
        <w:ind w:left="0"/>
      </w:pPr>
    </w:p>
    <w:p w14:paraId="1BDDE409" w14:textId="04ED894B" w:rsidR="001B0F03" w:rsidRPr="001B0F03" w:rsidRDefault="007950EC" w:rsidP="00AC51D4">
      <w:pPr>
        <w:pStyle w:val="ListParagraph"/>
        <w:ind w:left="0"/>
        <w:rPr>
          <w:u w:val="single"/>
        </w:rPr>
      </w:pPr>
      <w:r>
        <w:rPr>
          <w:u w:val="single"/>
        </w:rPr>
        <w:t>Simple m</w:t>
      </w:r>
      <w:r w:rsidR="001B0F03" w:rsidRPr="001B0F03">
        <w:rPr>
          <w:u w:val="single"/>
        </w:rPr>
        <w:t>ethods</w:t>
      </w:r>
    </w:p>
    <w:p w14:paraId="2A81E099" w14:textId="77777777" w:rsidR="001B0F03" w:rsidRDefault="001B0F03" w:rsidP="00AC51D4">
      <w:pPr>
        <w:pStyle w:val="ListParagraph"/>
        <w:ind w:left="0"/>
      </w:pPr>
    </w:p>
    <w:p w14:paraId="0AF78C7E" w14:textId="7A04634C" w:rsidR="004D702B" w:rsidRDefault="004D702B" w:rsidP="001B0F03">
      <w:pPr>
        <w:pStyle w:val="ListParagraph"/>
      </w:pPr>
      <w:r>
        <w:t xml:space="preserve">You first learn in a calculus class that the derivative of a function f(x) with respect to x is </w:t>
      </w:r>
    </w:p>
    <w:p w14:paraId="779A3FA9" w14:textId="77777777" w:rsidR="000008F6" w:rsidRDefault="000008F6" w:rsidP="001B0F03">
      <w:pPr>
        <w:pStyle w:val="ListParagraph"/>
      </w:pPr>
    </w:p>
    <w:p w14:paraId="738926C9" w14:textId="77777777" w:rsidR="000008F6" w:rsidRDefault="000008F6" w:rsidP="001B0F03">
      <w:pPr>
        <w:pStyle w:val="ListParagraph"/>
        <w:ind w:left="1440"/>
      </w:pPr>
      <w:r w:rsidRPr="000008F6">
        <w:rPr>
          <w:position w:val="-36"/>
        </w:rPr>
        <w:object w:dxaOrig="2920" w:dyaOrig="980" w14:anchorId="6FA1D8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65pt;height:49.4pt" o:ole="">
            <v:imagedata r:id="rId8" o:title=""/>
          </v:shape>
          <o:OLEObject Type="Embed" ProgID="Equation.DSMT4" ShapeID="_x0000_i1025" DrawAspect="Content" ObjectID="_1486056328" r:id="rId9"/>
        </w:object>
      </w:r>
    </w:p>
    <w:p w14:paraId="55D57C0A" w14:textId="77777777" w:rsidR="004D702B" w:rsidRDefault="004D702B" w:rsidP="001B0F03">
      <w:pPr>
        <w:pStyle w:val="ListParagraph"/>
      </w:pPr>
    </w:p>
    <w:p w14:paraId="15624862" w14:textId="49DAC240" w:rsidR="004D702B" w:rsidRDefault="00987AE6" w:rsidP="001B0F03">
      <w:pPr>
        <w:pStyle w:val="ListParagraph"/>
      </w:pPr>
      <w:r>
        <w:t xml:space="preserve">The numerical derivative then can be taken using </w:t>
      </w:r>
    </w:p>
    <w:p w14:paraId="24ED9786" w14:textId="77777777" w:rsidR="00987AE6" w:rsidRDefault="00987AE6" w:rsidP="001B0F03">
      <w:pPr>
        <w:pStyle w:val="ListParagraph"/>
      </w:pPr>
    </w:p>
    <w:p w14:paraId="39285406" w14:textId="06B1913B" w:rsidR="00AC51D4" w:rsidRDefault="00987AE6" w:rsidP="001B0F03">
      <w:pPr>
        <w:pStyle w:val="ListParagraph"/>
        <w:ind w:left="1440"/>
      </w:pPr>
      <w:r w:rsidRPr="000008F6">
        <w:rPr>
          <w:position w:val="-36"/>
        </w:rPr>
        <w:object w:dxaOrig="2380" w:dyaOrig="980" w14:anchorId="3745AAAD">
          <v:shape id="_x0000_i1026" type="#_x0000_t75" style="width:118.9pt;height:49.4pt" o:ole="">
            <v:imagedata r:id="rId10" o:title=""/>
          </v:shape>
          <o:OLEObject Type="Embed" ProgID="Equation.DSMT4" ShapeID="_x0000_i1026" DrawAspect="Content" ObjectID="_1486056329" r:id="rId11"/>
        </w:object>
      </w:r>
    </w:p>
    <w:p w14:paraId="2FCDF699" w14:textId="77777777" w:rsidR="00987AE6" w:rsidRDefault="00987AE6" w:rsidP="001B0F03">
      <w:pPr>
        <w:pStyle w:val="ListParagraph"/>
        <w:ind w:left="1440"/>
      </w:pPr>
    </w:p>
    <w:p w14:paraId="6484DDC6" w14:textId="160759A8" w:rsidR="00D16C5E" w:rsidRDefault="00987AE6" w:rsidP="001B0F03">
      <w:pPr>
        <w:pStyle w:val="ListParagraph"/>
      </w:pPr>
      <w:r>
        <w:t xml:space="preserve">for some small number h </w:t>
      </w:r>
      <w:r w:rsidR="00085874">
        <w:t>&gt; 0</w:t>
      </w:r>
      <w:r>
        <w:t xml:space="preserve">. </w:t>
      </w:r>
      <w:r w:rsidR="000753C4">
        <w:t>Using this expression</w:t>
      </w:r>
      <w:r w:rsidR="00D16C5E">
        <w:t>, we are trying to find the slope of a secant line</w:t>
      </w:r>
      <w:r w:rsidR="00FD1B55">
        <w:t xml:space="preserve"> (blue) to approximate the slope of the line of interest (red)</w:t>
      </w:r>
      <w:r w:rsidR="00D16C5E">
        <w:t>:</w:t>
      </w:r>
    </w:p>
    <w:p w14:paraId="30C6A260" w14:textId="77777777" w:rsidR="00D16C5E" w:rsidRDefault="00D16C5E" w:rsidP="001B0F03">
      <w:pPr>
        <w:pStyle w:val="ListParagraph"/>
      </w:pPr>
    </w:p>
    <w:p w14:paraId="4F50155D" w14:textId="7DDAE22E" w:rsidR="00D16C5E" w:rsidRDefault="00AA2F68" w:rsidP="001B0F03">
      <w:pPr>
        <w:pStyle w:val="ListParagraph"/>
      </w:pPr>
      <w:r>
        <w:rPr>
          <w:noProof/>
        </w:rPr>
        <w:lastRenderedPageBreak/>
        <w:drawing>
          <wp:inline distT="0" distB="0" distL="0" distR="0" wp14:anchorId="5123F865" wp14:editId="5D274578">
            <wp:extent cx="6212541" cy="369703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14960" cy="3698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507E7B" w14:textId="77777777" w:rsidR="00D16C5E" w:rsidRDefault="00D16C5E" w:rsidP="001B0F03">
      <w:pPr>
        <w:pStyle w:val="ListParagraph"/>
      </w:pPr>
    </w:p>
    <w:p w14:paraId="01110B88" w14:textId="1E5DA796" w:rsidR="00D16C5E" w:rsidRDefault="00D16C5E" w:rsidP="001B0F03">
      <w:pPr>
        <w:pStyle w:val="ListParagraph"/>
      </w:pPr>
      <w:r>
        <w:t>Ideally, we would like to find the slope of a tangent line</w:t>
      </w:r>
      <w:r w:rsidR="00FD1B55">
        <w:t xml:space="preserve"> (green) at f(x)</w:t>
      </w:r>
      <w:r w:rsidR="00AA2F68">
        <w:t xml:space="preserve">. </w:t>
      </w:r>
      <w:r w:rsidR="00FD1B55">
        <w:t xml:space="preserve">It is obvious that the secant line slope is not necessarily equal to the tangent line slope. </w:t>
      </w:r>
      <w:r w:rsidR="00AA2F68">
        <w:t xml:space="preserve">One could also work with </w:t>
      </w:r>
    </w:p>
    <w:p w14:paraId="7E45E864" w14:textId="77777777" w:rsidR="00AA2F68" w:rsidRDefault="00AA2F68" w:rsidP="001B0F03">
      <w:pPr>
        <w:pStyle w:val="ListParagraph"/>
      </w:pPr>
    </w:p>
    <w:p w14:paraId="5AF144FB" w14:textId="3BFD1EDF" w:rsidR="00AA2F68" w:rsidRDefault="00AA2F68" w:rsidP="00AA2F68">
      <w:pPr>
        <w:pStyle w:val="ListParagraph"/>
        <w:ind w:left="1440"/>
      </w:pPr>
      <w:r w:rsidRPr="000008F6">
        <w:rPr>
          <w:position w:val="-36"/>
        </w:rPr>
        <w:object w:dxaOrig="2380" w:dyaOrig="980" w14:anchorId="74F02660">
          <v:shape id="_x0000_i1027" type="#_x0000_t75" style="width:118.9pt;height:49.4pt" o:ole="">
            <v:imagedata r:id="rId13" o:title=""/>
          </v:shape>
          <o:OLEObject Type="Embed" ProgID="Equation.DSMT4" ShapeID="_x0000_i1027" DrawAspect="Content" ObjectID="_1486056330" r:id="rId14"/>
        </w:object>
      </w:r>
    </w:p>
    <w:p w14:paraId="624E794D" w14:textId="77777777" w:rsidR="00D16C5E" w:rsidRDefault="00D16C5E" w:rsidP="001B0F03">
      <w:pPr>
        <w:pStyle w:val="ListParagraph"/>
      </w:pPr>
    </w:p>
    <w:p w14:paraId="2A84102D" w14:textId="77777777" w:rsidR="00085874" w:rsidRDefault="00AA2F68" w:rsidP="001B0F03">
      <w:pPr>
        <w:pStyle w:val="ListParagraph"/>
      </w:pPr>
      <w:r>
        <w:t xml:space="preserve">instead and perhaps have similar inaccuracies. </w:t>
      </w:r>
    </w:p>
    <w:p w14:paraId="29266EED" w14:textId="77777777" w:rsidR="00085874" w:rsidRDefault="00085874" w:rsidP="001B0F03">
      <w:pPr>
        <w:pStyle w:val="ListParagraph"/>
      </w:pPr>
    </w:p>
    <w:p w14:paraId="0B7A1E28" w14:textId="276D5A1A" w:rsidR="00987AE6" w:rsidRDefault="00987AE6" w:rsidP="001B0F03">
      <w:pPr>
        <w:pStyle w:val="ListParagraph"/>
      </w:pPr>
      <w:r>
        <w:t xml:space="preserve">Alternatively, </w:t>
      </w:r>
      <w:r w:rsidR="00AA2F68">
        <w:t>we</w:t>
      </w:r>
      <w:r>
        <w:t xml:space="preserve"> can take</w:t>
      </w:r>
      <w:r w:rsidR="00085874">
        <w:t xml:space="preserve"> use the </w:t>
      </w:r>
      <w:r w:rsidR="00085874" w:rsidRPr="00085874">
        <w:rPr>
          <w:u w:val="single"/>
        </w:rPr>
        <w:t>central difference formula</w:t>
      </w:r>
      <w:r w:rsidR="00085874">
        <w:t>:</w:t>
      </w:r>
      <w:r>
        <w:t xml:space="preserve"> </w:t>
      </w:r>
    </w:p>
    <w:p w14:paraId="2211768A" w14:textId="77777777" w:rsidR="00987AE6" w:rsidRDefault="00987AE6" w:rsidP="001B0F03">
      <w:pPr>
        <w:pStyle w:val="ListParagraph"/>
      </w:pPr>
    </w:p>
    <w:p w14:paraId="1B01F861" w14:textId="5E91EE57" w:rsidR="00987AE6" w:rsidRDefault="00FD1B55" w:rsidP="001B0F03">
      <w:pPr>
        <w:pStyle w:val="ListParagraph"/>
        <w:ind w:left="1440"/>
      </w:pPr>
      <w:r w:rsidRPr="000008F6">
        <w:rPr>
          <w:position w:val="-36"/>
        </w:rPr>
        <w:object w:dxaOrig="2960" w:dyaOrig="980" w14:anchorId="5F80783F">
          <v:shape id="_x0000_i1028" type="#_x0000_t75" style="width:148.2pt;height:49.4pt" o:ole="">
            <v:imagedata r:id="rId15" o:title=""/>
          </v:shape>
          <o:OLEObject Type="Embed" ProgID="Equation.DSMT4" ShapeID="_x0000_i1028" DrawAspect="Content" ObjectID="_1486056331" r:id="rId16"/>
        </w:object>
      </w:r>
    </w:p>
    <w:p w14:paraId="66E39E73" w14:textId="77777777" w:rsidR="00987AE6" w:rsidRDefault="00987AE6" w:rsidP="001B0F03">
      <w:pPr>
        <w:pStyle w:val="ListParagraph"/>
        <w:ind w:left="1440"/>
      </w:pPr>
    </w:p>
    <w:p w14:paraId="3E67E11E" w14:textId="6FB1C1C2" w:rsidR="00AA580D" w:rsidRDefault="00987AE6" w:rsidP="001B0F03">
      <w:pPr>
        <w:pStyle w:val="ListParagraph"/>
      </w:pPr>
      <w:r>
        <w:t xml:space="preserve">to </w:t>
      </w:r>
      <w:r w:rsidR="00AA2F68">
        <w:t xml:space="preserve">find a secant line through the points (x-h, f(x-h)) and (x+h, f(x+h)). This accounts for </w:t>
      </w:r>
      <w:r w:rsidR="00FD1B55">
        <w:t xml:space="preserve">the </w:t>
      </w:r>
      <w:r w:rsidR="00AA2F68">
        <w:t xml:space="preserve">slope of </w:t>
      </w:r>
      <w:r>
        <w:t xml:space="preserve">f(x) </w:t>
      </w:r>
      <w:r w:rsidR="000753C4">
        <w:t>with</w:t>
      </w:r>
      <w:r>
        <w:t xml:space="preserve"> both a positive or negative h close to 0</w:t>
      </w:r>
      <w:r w:rsidR="00AA2F68">
        <w:t xml:space="preserve">, and it is </w:t>
      </w:r>
      <w:r w:rsidR="00027723">
        <w:t xml:space="preserve">more accurate. </w:t>
      </w:r>
      <w:r w:rsidR="001F23A8" w:rsidRPr="00AA580D">
        <w:t xml:space="preserve">The amount of error left </w:t>
      </w:r>
      <w:r w:rsidR="00AA580D" w:rsidRPr="00AA580D">
        <w:t xml:space="preserve">from this alternative approach can be seen </w:t>
      </w:r>
      <w:r w:rsidR="001F23A8" w:rsidRPr="00AA580D">
        <w:t xml:space="preserve">by </w:t>
      </w:r>
      <w:r w:rsidR="003C3119">
        <w:t xml:space="preserve">first </w:t>
      </w:r>
      <w:r w:rsidR="001F23A8" w:rsidRPr="00AA580D">
        <w:t>performing a Taylor series expansion</w:t>
      </w:r>
      <w:r w:rsidR="00AA580D">
        <w:t xml:space="preserve"> of f(x) about some point x</w:t>
      </w:r>
      <w:r w:rsidR="00AA580D">
        <w:rPr>
          <w:vertAlign w:val="subscript"/>
        </w:rPr>
        <w:t>0</w:t>
      </w:r>
      <w:r w:rsidR="00AA580D">
        <w:t>:</w:t>
      </w:r>
    </w:p>
    <w:p w14:paraId="13C27EDE" w14:textId="2B232973" w:rsidR="00AA580D" w:rsidRDefault="00AA580D" w:rsidP="001B0F03">
      <w:pPr>
        <w:pStyle w:val="ListParagraph"/>
      </w:pPr>
    </w:p>
    <w:p w14:paraId="7EF9F25F" w14:textId="77777777" w:rsidR="00AA580D" w:rsidRDefault="00AA580D" w:rsidP="001B0F03">
      <w:pPr>
        <w:pStyle w:val="ListParagraph"/>
      </w:pPr>
      <w:r w:rsidRPr="00AA580D">
        <w:rPr>
          <w:position w:val="-36"/>
        </w:rPr>
        <w:object w:dxaOrig="10660" w:dyaOrig="1040" w14:anchorId="45C178F5">
          <v:shape id="_x0000_i1029" type="#_x0000_t75" style="width:533.3pt;height:51.9pt" o:ole="">
            <v:imagedata r:id="rId17" o:title=""/>
          </v:shape>
          <o:OLEObject Type="Embed" ProgID="Equation.DSMT4" ShapeID="_x0000_i1029" DrawAspect="Content" ObjectID="_1486056332" r:id="rId18"/>
        </w:object>
      </w:r>
    </w:p>
    <w:p w14:paraId="407E69BD" w14:textId="4E317FE0" w:rsidR="00AA580D" w:rsidRDefault="00AA580D" w:rsidP="001B0F03">
      <w:pPr>
        <w:pStyle w:val="ListParagraph"/>
      </w:pPr>
      <w:r>
        <w:t xml:space="preserve">If we take </w:t>
      </w:r>
      <w:r w:rsidR="003C3119">
        <w:t>x to be x</w:t>
      </w:r>
      <w:r w:rsidR="003C3119">
        <w:rPr>
          <w:vertAlign w:val="subscript"/>
        </w:rPr>
        <w:t>0</w:t>
      </w:r>
      <w:r w:rsidR="003C3119">
        <w:t xml:space="preserve"> + h or x</w:t>
      </w:r>
      <w:r w:rsidR="003C3119">
        <w:rPr>
          <w:vertAlign w:val="subscript"/>
        </w:rPr>
        <w:t>0</w:t>
      </w:r>
      <w:r w:rsidR="003C3119">
        <w:t xml:space="preserve"> – h and find the difference </w:t>
      </w:r>
      <w:r>
        <w:t>f(x</w:t>
      </w:r>
      <w:r>
        <w:rPr>
          <w:vertAlign w:val="subscript"/>
        </w:rPr>
        <w:t>0</w:t>
      </w:r>
      <w:r>
        <w:t xml:space="preserve"> + h) – f(x</w:t>
      </w:r>
      <w:r>
        <w:rPr>
          <w:vertAlign w:val="subscript"/>
        </w:rPr>
        <w:t>0</w:t>
      </w:r>
      <w:r>
        <w:t xml:space="preserve"> – h), we have </w:t>
      </w:r>
    </w:p>
    <w:p w14:paraId="3A2667E3" w14:textId="77777777" w:rsidR="00AA580D" w:rsidRDefault="00AA580D" w:rsidP="001B0F03">
      <w:pPr>
        <w:pStyle w:val="ListParagraph"/>
      </w:pPr>
    </w:p>
    <w:p w14:paraId="4AD7CBEC" w14:textId="0E557209" w:rsidR="00AA580D" w:rsidRDefault="003C3119" w:rsidP="00AA580D">
      <w:pPr>
        <w:pStyle w:val="ListParagraph"/>
        <w:ind w:left="1440"/>
      </w:pPr>
      <w:r w:rsidRPr="00AA580D">
        <w:rPr>
          <w:position w:val="-12"/>
        </w:rPr>
        <w:object w:dxaOrig="7839" w:dyaOrig="5679" w14:anchorId="541D97CD">
          <v:shape id="_x0000_i1030" type="#_x0000_t75" style="width:392.65pt;height:283.8pt" o:ole="">
            <v:imagedata r:id="rId19" o:title=""/>
          </v:shape>
          <o:OLEObject Type="Embed" ProgID="Equation.DSMT4" ShapeID="_x0000_i1030" DrawAspect="Content" ObjectID="_1486056333" r:id="rId20"/>
        </w:object>
      </w:r>
    </w:p>
    <w:p w14:paraId="4C435F2C" w14:textId="77777777" w:rsidR="00AA580D" w:rsidRDefault="00AA580D" w:rsidP="00AA580D">
      <w:pPr>
        <w:pStyle w:val="ListParagraph"/>
        <w:ind w:left="1440"/>
      </w:pPr>
    </w:p>
    <w:p w14:paraId="55D41F4C" w14:textId="089FF544" w:rsidR="00AA580D" w:rsidRDefault="00AA580D" w:rsidP="001B0F03">
      <w:pPr>
        <w:pStyle w:val="ListParagraph"/>
      </w:pPr>
      <w:r>
        <w:t xml:space="preserve"> </w:t>
      </w:r>
      <w:r w:rsidR="00C54527">
        <w:t xml:space="preserve">Dividing by 2h leads to </w:t>
      </w:r>
    </w:p>
    <w:p w14:paraId="1F7A221D" w14:textId="77777777" w:rsidR="00C54527" w:rsidRDefault="00C54527" w:rsidP="001B0F03">
      <w:pPr>
        <w:pStyle w:val="ListParagraph"/>
      </w:pPr>
    </w:p>
    <w:p w14:paraId="2B7B7380" w14:textId="48C7508C" w:rsidR="00C54527" w:rsidRDefault="00C54527" w:rsidP="00C54527">
      <w:pPr>
        <w:pStyle w:val="ListParagraph"/>
        <w:ind w:left="1440"/>
      </w:pPr>
      <w:r w:rsidRPr="00C54527">
        <w:rPr>
          <w:position w:val="-38"/>
        </w:rPr>
        <w:object w:dxaOrig="7040" w:dyaOrig="1060" w14:anchorId="3A0ABB7C">
          <v:shape id="_x0000_i1031" type="#_x0000_t75" style="width:352.45pt;height:53.6pt" o:ole="">
            <v:imagedata r:id="rId21" o:title=""/>
          </v:shape>
          <o:OLEObject Type="Embed" ProgID="Equation.DSMT4" ShapeID="_x0000_i1031" DrawAspect="Content" ObjectID="_1486056334" r:id="rId22"/>
        </w:object>
      </w:r>
    </w:p>
    <w:p w14:paraId="4315CE8D" w14:textId="77777777" w:rsidR="00C54527" w:rsidRDefault="00C54527" w:rsidP="00C54527">
      <w:pPr>
        <w:pStyle w:val="ListParagraph"/>
        <w:ind w:left="1440"/>
      </w:pPr>
    </w:p>
    <w:p w14:paraId="3BF94108" w14:textId="56861B49" w:rsidR="001F23A8" w:rsidRDefault="00C54527" w:rsidP="00C54527">
      <w:pPr>
        <w:pStyle w:val="ListParagraph"/>
      </w:pPr>
      <w:r>
        <w:t xml:space="preserve">The resulting error with approximating </w:t>
      </w:r>
      <w:r w:rsidRPr="00C54527">
        <w:rPr>
          <w:position w:val="-14"/>
        </w:rPr>
        <w:object w:dxaOrig="880" w:dyaOrig="580" w14:anchorId="25F31527">
          <v:shape id="_x0000_i1032" type="#_x0000_t75" style="width:43.55pt;height:29.3pt" o:ole="">
            <v:imagedata r:id="rId23" o:title=""/>
          </v:shape>
          <o:OLEObject Type="Embed" ProgID="Equation.DSMT4" ShapeID="_x0000_i1032" DrawAspect="Content" ObjectID="_1486056335" r:id="rId24"/>
        </w:object>
      </w:r>
      <w:r>
        <w:t xml:space="preserve"> by </w:t>
      </w:r>
      <w:r w:rsidRPr="00C54527">
        <w:rPr>
          <w:position w:val="-36"/>
        </w:rPr>
        <w:object w:dxaOrig="3320" w:dyaOrig="980" w14:anchorId="3D07FBA7">
          <v:shape id="_x0000_i1033" type="#_x0000_t75" style="width:165.75pt;height:49.4pt" o:ole="">
            <v:imagedata r:id="rId25" o:title=""/>
          </v:shape>
          <o:OLEObject Type="Embed" ProgID="Equation.DSMT4" ShapeID="_x0000_i1033" DrawAspect="Content" ObjectID="_1486056336" r:id="rId26"/>
        </w:object>
      </w:r>
      <w:r>
        <w:t xml:space="preserve"> is </w:t>
      </w:r>
      <w:proofErr w:type="gramStart"/>
      <w:r w:rsidR="000753C4">
        <w:t>approximately</w:t>
      </w:r>
      <w:r>
        <w:t xml:space="preserve"> </w:t>
      </w:r>
      <w:proofErr w:type="gramEnd"/>
      <w:r w:rsidRPr="00C54527">
        <w:rPr>
          <w:position w:val="-38"/>
        </w:rPr>
        <w:object w:dxaOrig="1420" w:dyaOrig="1060" w14:anchorId="6B25F80D">
          <v:shape id="_x0000_i1034" type="#_x0000_t75" style="width:71.15pt;height:53.6pt" o:ole="">
            <v:imagedata r:id="rId27" o:title=""/>
          </v:shape>
          <o:OLEObject Type="Embed" ProgID="Equation.DSMT4" ShapeID="_x0000_i1034" DrawAspect="Content" ObjectID="_1486056337" r:id="rId28"/>
        </w:object>
      </w:r>
      <w:r w:rsidR="000753C4">
        <w:t xml:space="preserve">. </w:t>
      </w:r>
    </w:p>
    <w:p w14:paraId="3455FE34" w14:textId="77777777" w:rsidR="00027723" w:rsidRDefault="00027723" w:rsidP="00027723">
      <w:pPr>
        <w:ind w:left="720"/>
      </w:pPr>
    </w:p>
    <w:p w14:paraId="6205DF0A" w14:textId="2F606110" w:rsidR="00027723" w:rsidRDefault="00027723" w:rsidP="00027723">
      <w:pPr>
        <w:pStyle w:val="ListParagraph"/>
        <w:ind w:left="0"/>
      </w:pPr>
      <w:r w:rsidRPr="005C4EB3">
        <w:rPr>
          <w:u w:val="single"/>
        </w:rPr>
        <w:t>Example</w:t>
      </w:r>
      <w:r>
        <w:t>: Simple function (</w:t>
      </w:r>
      <w:r w:rsidR="003C3119" w:rsidRPr="003C3119">
        <w:t>derivative_examples.R</w:t>
      </w:r>
      <w:r>
        <w:t>)</w:t>
      </w:r>
    </w:p>
    <w:p w14:paraId="164A6DC8" w14:textId="77777777" w:rsidR="00027723" w:rsidRDefault="00027723" w:rsidP="00027723">
      <w:pPr>
        <w:ind w:left="720"/>
      </w:pPr>
    </w:p>
    <w:p w14:paraId="406261C1" w14:textId="77777777" w:rsidR="00027723" w:rsidRDefault="00027723" w:rsidP="00027723">
      <w:pPr>
        <w:ind w:left="720"/>
      </w:pPr>
      <w:r>
        <w:t xml:space="preserve">Suppose the function of interest is </w:t>
      </w:r>
    </w:p>
    <w:p w14:paraId="194D09A0" w14:textId="77777777" w:rsidR="00027723" w:rsidRDefault="00027723" w:rsidP="00027723">
      <w:pPr>
        <w:ind w:left="720"/>
      </w:pPr>
    </w:p>
    <w:p w14:paraId="3B76F0CE" w14:textId="77777777" w:rsidR="00027723" w:rsidRDefault="00027723" w:rsidP="00027723">
      <w:pPr>
        <w:ind w:left="1440"/>
      </w:pPr>
      <w:r>
        <w:t>f(x) = x</w:t>
      </w:r>
      <w:r>
        <w:rPr>
          <w:vertAlign w:val="superscript"/>
        </w:rPr>
        <w:t>3</w:t>
      </w:r>
      <w:r>
        <w:t xml:space="preserve"> – 5</w:t>
      </w:r>
    </w:p>
    <w:p w14:paraId="5D00D2B8" w14:textId="77777777" w:rsidR="00027723" w:rsidRDefault="00027723" w:rsidP="00027723">
      <w:pPr>
        <w:ind w:left="720"/>
      </w:pPr>
    </w:p>
    <w:p w14:paraId="03A0CC6A" w14:textId="6A3F6F2C" w:rsidR="00027723" w:rsidRDefault="00027723" w:rsidP="00027723">
      <w:pPr>
        <w:ind w:left="720"/>
      </w:pPr>
      <w:r>
        <w:t xml:space="preserve">for x = 1 to 4.5. The first derivative of f(x) is </w:t>
      </w:r>
    </w:p>
    <w:p w14:paraId="4ACEC3BE" w14:textId="77777777" w:rsidR="00027723" w:rsidRDefault="00027723" w:rsidP="00027723">
      <w:pPr>
        <w:ind w:left="720"/>
      </w:pPr>
    </w:p>
    <w:p w14:paraId="79382391" w14:textId="77777777" w:rsidR="00027723" w:rsidRDefault="00027723" w:rsidP="00027723">
      <w:pPr>
        <w:ind w:left="1440"/>
      </w:pPr>
      <w:r w:rsidRPr="008E2E9D">
        <w:rPr>
          <w:position w:val="-14"/>
        </w:rPr>
        <w:object w:dxaOrig="1760" w:dyaOrig="620" w14:anchorId="7F6DDA20">
          <v:shape id="_x0000_i1035" type="#_x0000_t75" style="width:87.9pt;height:31.8pt" o:ole="">
            <v:imagedata r:id="rId29" o:title=""/>
          </v:shape>
          <o:OLEObject Type="Embed" ProgID="Equation.DSMT4" ShapeID="_x0000_i1035" DrawAspect="Content" ObjectID="_1486056338" r:id="rId30"/>
        </w:object>
      </w:r>
    </w:p>
    <w:p w14:paraId="79B95FD1" w14:textId="77777777" w:rsidR="00027723" w:rsidRPr="008E2E9D" w:rsidRDefault="00027723" w:rsidP="00027723">
      <w:pPr>
        <w:ind w:left="720"/>
      </w:pPr>
    </w:p>
    <w:p w14:paraId="35CC733E" w14:textId="208D155D" w:rsidR="00027723" w:rsidRDefault="00027723" w:rsidP="001B0F03">
      <w:pPr>
        <w:pStyle w:val="ListParagraph"/>
      </w:pPr>
      <w:r>
        <w:t>Below is how this can be found in R:</w:t>
      </w:r>
    </w:p>
    <w:p w14:paraId="45747A85" w14:textId="77777777" w:rsidR="00027723" w:rsidRDefault="00027723" w:rsidP="00027723">
      <w:pPr>
        <w:pStyle w:val="R-12"/>
      </w:pPr>
    </w:p>
    <w:p w14:paraId="665D6C73" w14:textId="06AFEA0F" w:rsidR="00027723" w:rsidRDefault="00027723" w:rsidP="00027723">
      <w:pPr>
        <w:pStyle w:val="R-14"/>
      </w:pPr>
      <w:r>
        <w:t>&gt; fx &lt;- function(x, a = 5) {</w:t>
      </w:r>
    </w:p>
    <w:p w14:paraId="29165C42" w14:textId="2ABBAB8E" w:rsidR="00027723" w:rsidRDefault="00027723" w:rsidP="00027723">
      <w:pPr>
        <w:pStyle w:val="R-14"/>
      </w:pPr>
      <w:r>
        <w:t xml:space="preserve">    x^3 - a</w:t>
      </w:r>
    </w:p>
    <w:p w14:paraId="59DE19B4" w14:textId="31E2A23E" w:rsidR="00027723" w:rsidRDefault="00027723" w:rsidP="00027723">
      <w:pPr>
        <w:pStyle w:val="R-14"/>
      </w:pPr>
      <w:r>
        <w:t xml:space="preserve">  }</w:t>
      </w:r>
    </w:p>
    <w:p w14:paraId="14EEC07B" w14:textId="15E68903" w:rsidR="00027723" w:rsidRDefault="00027723" w:rsidP="00027723">
      <w:pPr>
        <w:pStyle w:val="R-14"/>
      </w:pPr>
      <w:r>
        <w:t>&gt; curve(expr = fx(x), xlim = c(1, 4.5), col = "red", lwd =</w:t>
      </w:r>
    </w:p>
    <w:p w14:paraId="265AF917" w14:textId="004C18FD" w:rsidR="00027723" w:rsidRDefault="00027723" w:rsidP="00027723">
      <w:pPr>
        <w:pStyle w:val="R-14"/>
      </w:pPr>
      <w:r>
        <w:t xml:space="preserve">    2, ylim = c(-10, 100), xlab = "x", ylab = "f(x)")</w:t>
      </w:r>
    </w:p>
    <w:p w14:paraId="65E9F69B" w14:textId="4FBC9A3A" w:rsidR="00027723" w:rsidRDefault="00027723" w:rsidP="00027723">
      <w:pPr>
        <w:pStyle w:val="R-14"/>
      </w:pPr>
      <w:r>
        <w:t>&gt; abline(h = 0, lty = "dotted")</w:t>
      </w:r>
    </w:p>
    <w:p w14:paraId="1027B2D6" w14:textId="77777777" w:rsidR="00027723" w:rsidRDefault="00027723" w:rsidP="00027723">
      <w:pPr>
        <w:pStyle w:val="R-14"/>
      </w:pPr>
    </w:p>
    <w:p w14:paraId="5E047BBB" w14:textId="77777777" w:rsidR="00027723" w:rsidRDefault="00027723" w:rsidP="00027723">
      <w:pPr>
        <w:pStyle w:val="R-14"/>
      </w:pPr>
    </w:p>
    <w:p w14:paraId="5BA68C72" w14:textId="4C0D4033" w:rsidR="00027723" w:rsidRDefault="00027723" w:rsidP="00027723">
      <w:pPr>
        <w:pStyle w:val="R-14"/>
      </w:pPr>
      <w:r w:rsidRPr="00027723">
        <w:rPr>
          <w:noProof/>
        </w:rPr>
        <w:lastRenderedPageBreak/>
        <w:drawing>
          <wp:inline distT="0" distB="0" distL="0" distR="0" wp14:anchorId="3364BB85" wp14:editId="3A7AB2BC">
            <wp:extent cx="5086803" cy="456124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96" r="35793" b="35230"/>
                    <a:stretch/>
                  </pic:blipFill>
                  <pic:spPr bwMode="auto">
                    <a:xfrm>
                      <a:off x="0" y="0"/>
                      <a:ext cx="5098347" cy="4571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0B936A" w14:textId="77777777" w:rsidR="00027723" w:rsidRDefault="00027723" w:rsidP="00027723">
      <w:pPr>
        <w:pStyle w:val="R-14"/>
      </w:pPr>
    </w:p>
    <w:p w14:paraId="1F66E016" w14:textId="631D171C" w:rsidR="00027723" w:rsidRDefault="00027723" w:rsidP="00027723">
      <w:pPr>
        <w:pStyle w:val="R-14"/>
      </w:pPr>
      <w:r>
        <w:t>&gt; fx.dot &lt;- function(x) {</w:t>
      </w:r>
    </w:p>
    <w:p w14:paraId="48AF6A55" w14:textId="70B86324" w:rsidR="00027723" w:rsidRDefault="00027723" w:rsidP="00027723">
      <w:pPr>
        <w:pStyle w:val="R-14"/>
      </w:pPr>
      <w:r>
        <w:t xml:space="preserve">    3*x^2</w:t>
      </w:r>
    </w:p>
    <w:p w14:paraId="0C8F1D84" w14:textId="2A398C8F" w:rsidR="00027723" w:rsidRDefault="00027723" w:rsidP="00027723">
      <w:pPr>
        <w:pStyle w:val="R-14"/>
      </w:pPr>
      <w:r>
        <w:t xml:space="preserve">  }</w:t>
      </w:r>
    </w:p>
    <w:p w14:paraId="543F58CC" w14:textId="77777777" w:rsidR="00027723" w:rsidRDefault="00027723" w:rsidP="00027723">
      <w:pPr>
        <w:pStyle w:val="R-14"/>
      </w:pPr>
    </w:p>
    <w:p w14:paraId="72514658" w14:textId="24ED4B78" w:rsidR="00027723" w:rsidRDefault="00027723" w:rsidP="00027723">
      <w:pPr>
        <w:pStyle w:val="R-14"/>
      </w:pPr>
      <w:r>
        <w:t>&gt; x0 &lt;- seq(from = 1, to = 4.5, by = 0.5)</w:t>
      </w:r>
    </w:p>
    <w:p w14:paraId="4F4F5C88" w14:textId="0A11498D" w:rsidR="00027723" w:rsidRDefault="00027723" w:rsidP="00027723">
      <w:pPr>
        <w:pStyle w:val="R-14"/>
      </w:pPr>
      <w:r>
        <w:t>&gt; h &lt;- 0.0001</w:t>
      </w:r>
    </w:p>
    <w:p w14:paraId="329DB15D" w14:textId="77777777" w:rsidR="00027723" w:rsidRDefault="00027723" w:rsidP="00027723">
      <w:pPr>
        <w:pStyle w:val="R-14"/>
      </w:pPr>
    </w:p>
    <w:p w14:paraId="24C734E4" w14:textId="77777777" w:rsidR="00027723" w:rsidRDefault="00027723" w:rsidP="00027723">
      <w:pPr>
        <w:pStyle w:val="R-14"/>
      </w:pPr>
      <w:r>
        <w:t xml:space="preserve">&gt; data.frame(true.der = fx.dot(x0), </w:t>
      </w:r>
    </w:p>
    <w:p w14:paraId="0700BA7A" w14:textId="77777777" w:rsidR="00027723" w:rsidRDefault="00027723" w:rsidP="00027723">
      <w:pPr>
        <w:pStyle w:val="R-14"/>
      </w:pPr>
      <w:r>
        <w:t xml:space="preserve">    app.der1 = (fx(x0 + h) - fx(x0))/h, </w:t>
      </w:r>
    </w:p>
    <w:p w14:paraId="22393795" w14:textId="5FE881E1" w:rsidR="00027723" w:rsidRDefault="00027723" w:rsidP="00027723">
      <w:pPr>
        <w:pStyle w:val="R-14"/>
      </w:pPr>
      <w:r>
        <w:t xml:space="preserve">    app.der2 = (fx(x0 + h) - fx(x0 - h))/(2*h))</w:t>
      </w:r>
    </w:p>
    <w:p w14:paraId="38CFF397" w14:textId="77777777" w:rsidR="000D0A5F" w:rsidRDefault="000D0A5F" w:rsidP="000D0A5F">
      <w:pPr>
        <w:pStyle w:val="R-14"/>
      </w:pPr>
      <w:r>
        <w:t xml:space="preserve">   x0 true.der app.der1 app.der2</w:t>
      </w:r>
    </w:p>
    <w:p w14:paraId="1CC0A958" w14:textId="77777777" w:rsidR="000D0A5F" w:rsidRDefault="000D0A5F" w:rsidP="000D0A5F">
      <w:pPr>
        <w:pStyle w:val="R-14"/>
      </w:pPr>
      <w:r>
        <w:t>1 1.0     3.00  3.00030     3.00</w:t>
      </w:r>
    </w:p>
    <w:p w14:paraId="262D655E" w14:textId="77777777" w:rsidR="000D0A5F" w:rsidRDefault="000D0A5F" w:rsidP="000D0A5F">
      <w:pPr>
        <w:pStyle w:val="R-14"/>
      </w:pPr>
      <w:r>
        <w:t>2 1.5     6.75  6.75045     6.75</w:t>
      </w:r>
    </w:p>
    <w:p w14:paraId="36969D2B" w14:textId="77777777" w:rsidR="000D0A5F" w:rsidRDefault="000D0A5F" w:rsidP="000D0A5F">
      <w:pPr>
        <w:pStyle w:val="R-14"/>
      </w:pPr>
      <w:r>
        <w:t>3 2.0    12.00 12.00060    12.00</w:t>
      </w:r>
    </w:p>
    <w:p w14:paraId="4B18422D" w14:textId="77777777" w:rsidR="000D0A5F" w:rsidRDefault="000D0A5F" w:rsidP="000D0A5F">
      <w:pPr>
        <w:pStyle w:val="R-14"/>
      </w:pPr>
      <w:r>
        <w:t>4 2.5    18.75 18.75075    18.75</w:t>
      </w:r>
    </w:p>
    <w:p w14:paraId="7CAFA417" w14:textId="77777777" w:rsidR="000D0A5F" w:rsidRDefault="000D0A5F" w:rsidP="000D0A5F">
      <w:pPr>
        <w:pStyle w:val="R-14"/>
      </w:pPr>
      <w:r>
        <w:t>5 3.0    27.00 27.00090    27.00</w:t>
      </w:r>
    </w:p>
    <w:p w14:paraId="79370E33" w14:textId="77777777" w:rsidR="000D0A5F" w:rsidRDefault="000D0A5F" w:rsidP="000D0A5F">
      <w:pPr>
        <w:pStyle w:val="R-14"/>
      </w:pPr>
      <w:r>
        <w:t>6 3.5    36.75 36.75105    36.75</w:t>
      </w:r>
    </w:p>
    <w:p w14:paraId="5028A081" w14:textId="77777777" w:rsidR="000D0A5F" w:rsidRDefault="000D0A5F" w:rsidP="000D0A5F">
      <w:pPr>
        <w:pStyle w:val="R-14"/>
      </w:pPr>
      <w:r>
        <w:t>7 4.0    48.00 48.00120    48.00</w:t>
      </w:r>
    </w:p>
    <w:p w14:paraId="16AD4016" w14:textId="41A256F2" w:rsidR="00027723" w:rsidRDefault="000D0A5F" w:rsidP="000D0A5F">
      <w:pPr>
        <w:pStyle w:val="R-14"/>
      </w:pPr>
      <w:r>
        <w:t>8 4.5    60.75 60.75135    60.75</w:t>
      </w:r>
    </w:p>
    <w:p w14:paraId="249DC88B" w14:textId="08DD38FB" w:rsidR="00522AD0" w:rsidRDefault="00522AD0" w:rsidP="00CF016C">
      <w:pPr>
        <w:ind w:left="720"/>
      </w:pPr>
      <w:r>
        <w:lastRenderedPageBreak/>
        <w:t>Notice th</w:t>
      </w:r>
      <w:r w:rsidR="000E7E9D">
        <w:t>at the approximate</w:t>
      </w:r>
      <w:r>
        <w:t xml:space="preserve"> error from the </w:t>
      </w:r>
      <w:r w:rsidR="00F92FBC">
        <w:t>central difference formula</w:t>
      </w:r>
      <w:r>
        <w:t xml:space="preserve"> is </w:t>
      </w:r>
    </w:p>
    <w:p w14:paraId="5E29BC4A" w14:textId="77777777" w:rsidR="00522AD0" w:rsidRDefault="00522AD0" w:rsidP="00CF016C">
      <w:pPr>
        <w:ind w:left="720"/>
      </w:pPr>
    </w:p>
    <w:p w14:paraId="02294C9C" w14:textId="37607FF4" w:rsidR="00522AD0" w:rsidRDefault="00522AD0" w:rsidP="00522AD0">
      <w:pPr>
        <w:ind w:left="1440"/>
      </w:pPr>
      <w:r w:rsidRPr="00C54527">
        <w:rPr>
          <w:position w:val="-38"/>
        </w:rPr>
        <w:object w:dxaOrig="4959" w:dyaOrig="1060" w14:anchorId="056CBB77">
          <v:shape id="_x0000_i1036" type="#_x0000_t75" style="width:248.65pt;height:53.6pt" o:ole="">
            <v:imagedata r:id="rId32" o:title=""/>
          </v:shape>
          <o:OLEObject Type="Embed" ProgID="Equation.DSMT4" ShapeID="_x0000_i1036" DrawAspect="Content" ObjectID="_1486056339" r:id="rId33"/>
        </w:object>
      </w:r>
    </w:p>
    <w:p w14:paraId="657E2EEB" w14:textId="77777777" w:rsidR="00522AD0" w:rsidRDefault="00522AD0" w:rsidP="00CF016C">
      <w:pPr>
        <w:ind w:left="720"/>
      </w:pPr>
    </w:p>
    <w:p w14:paraId="47B1C73F" w14:textId="067B345E" w:rsidR="00522AD0" w:rsidRDefault="00522AD0" w:rsidP="00CF016C">
      <w:pPr>
        <w:ind w:left="720"/>
      </w:pPr>
      <w:r>
        <w:t xml:space="preserve">This error is small </w:t>
      </w:r>
      <w:r w:rsidR="000E7E9D">
        <w:t xml:space="preserve">enough </w:t>
      </w:r>
      <w:r>
        <w:t>that R indicates the calculations are exact</w:t>
      </w:r>
      <w:r w:rsidR="00F92FBC">
        <w:t>ly correct</w:t>
      </w:r>
      <w:r>
        <w:t xml:space="preserve">. </w:t>
      </w:r>
    </w:p>
    <w:p w14:paraId="49CB3A62" w14:textId="77777777" w:rsidR="00522AD0" w:rsidRDefault="00522AD0" w:rsidP="00CF016C">
      <w:pPr>
        <w:ind w:left="720"/>
      </w:pPr>
    </w:p>
    <w:p w14:paraId="75CB874D" w14:textId="573E6BF3" w:rsidR="00027723" w:rsidRDefault="00CF016C" w:rsidP="00CF016C">
      <w:pPr>
        <w:ind w:left="720"/>
      </w:pPr>
      <w:r>
        <w:t>A smaller h does not necessarily result in more accuracy:</w:t>
      </w:r>
    </w:p>
    <w:p w14:paraId="363DB991" w14:textId="77777777" w:rsidR="00CF016C" w:rsidRDefault="00CF016C" w:rsidP="00CF016C">
      <w:pPr>
        <w:ind w:left="720"/>
      </w:pPr>
    </w:p>
    <w:p w14:paraId="1D5B9BED" w14:textId="3222E25D" w:rsidR="00CF016C" w:rsidRDefault="00CF016C" w:rsidP="00CF016C">
      <w:pPr>
        <w:pStyle w:val="R-14"/>
      </w:pPr>
      <w:r>
        <w:t>&gt; h &lt;- 10^(-7)</w:t>
      </w:r>
    </w:p>
    <w:p w14:paraId="5958955C" w14:textId="77777777" w:rsidR="00CF016C" w:rsidRDefault="00CF016C" w:rsidP="00CF016C">
      <w:pPr>
        <w:pStyle w:val="R-14"/>
      </w:pPr>
      <w:r>
        <w:t xml:space="preserve">&gt; data.frame(true.der = fx.dot(x0), </w:t>
      </w:r>
    </w:p>
    <w:p w14:paraId="7A57229A" w14:textId="1EB7F932" w:rsidR="00CF016C" w:rsidRDefault="00CF016C" w:rsidP="00CF016C">
      <w:pPr>
        <w:pStyle w:val="R-14"/>
      </w:pPr>
      <w:r>
        <w:t xml:space="preserve">    app.der1 = (fx(x0 + h) - fx(x0))/h,</w:t>
      </w:r>
    </w:p>
    <w:p w14:paraId="7BD76275" w14:textId="2C922A84" w:rsidR="00CF016C" w:rsidRDefault="00CF016C" w:rsidP="00CF016C">
      <w:pPr>
        <w:pStyle w:val="R-14"/>
      </w:pPr>
      <w:r>
        <w:t xml:space="preserve">    app.der2 = (fx(x0 + h) - fx(x0 - h))/(2*h))</w:t>
      </w:r>
    </w:p>
    <w:p w14:paraId="0B37AC5D" w14:textId="77777777" w:rsidR="000D0A5F" w:rsidRDefault="000D0A5F" w:rsidP="000D0A5F">
      <w:pPr>
        <w:pStyle w:val="R-14"/>
      </w:pPr>
      <w:r>
        <w:t xml:space="preserve">   x0 true.der app.der1 app.der2</w:t>
      </w:r>
    </w:p>
    <w:p w14:paraId="71DC2EB2" w14:textId="77777777" w:rsidR="000D0A5F" w:rsidRDefault="000D0A5F" w:rsidP="000D0A5F">
      <w:pPr>
        <w:pStyle w:val="R-14"/>
      </w:pPr>
      <w:r>
        <w:t>1 1.0     3.00     3.00     3.00</w:t>
      </w:r>
    </w:p>
    <w:p w14:paraId="26F8445F" w14:textId="77777777" w:rsidR="000D0A5F" w:rsidRDefault="000D0A5F" w:rsidP="000D0A5F">
      <w:pPr>
        <w:pStyle w:val="R-14"/>
      </w:pPr>
      <w:r>
        <w:t>2 1.5     6.75     6.75     6.75</w:t>
      </w:r>
    </w:p>
    <w:p w14:paraId="1D63C4F5" w14:textId="77777777" w:rsidR="000D0A5F" w:rsidRDefault="000D0A5F" w:rsidP="000D0A5F">
      <w:pPr>
        <w:pStyle w:val="R-14"/>
      </w:pPr>
      <w:r>
        <w:t>3 2.0    12.00    12.00    12.00</w:t>
      </w:r>
    </w:p>
    <w:p w14:paraId="1787B9AE" w14:textId="77777777" w:rsidR="000D0A5F" w:rsidRDefault="000D0A5F" w:rsidP="000D0A5F">
      <w:pPr>
        <w:pStyle w:val="R-14"/>
      </w:pPr>
      <w:r>
        <w:t>4 2.5    18.75    18.75    18.75</w:t>
      </w:r>
    </w:p>
    <w:p w14:paraId="4CEB1769" w14:textId="77777777" w:rsidR="000D0A5F" w:rsidRDefault="000D0A5F" w:rsidP="000D0A5F">
      <w:pPr>
        <w:pStyle w:val="R-14"/>
      </w:pPr>
      <w:r>
        <w:t>5 3.0    27.00    27.00    27.00</w:t>
      </w:r>
    </w:p>
    <w:p w14:paraId="71EDF0C2" w14:textId="77777777" w:rsidR="000D0A5F" w:rsidRDefault="000D0A5F" w:rsidP="000D0A5F">
      <w:pPr>
        <w:pStyle w:val="R-14"/>
      </w:pPr>
      <w:r>
        <w:t>6 3.5    36.75    36.75    36.75</w:t>
      </w:r>
    </w:p>
    <w:p w14:paraId="503A259B" w14:textId="77777777" w:rsidR="000D0A5F" w:rsidRDefault="000D0A5F" w:rsidP="000D0A5F">
      <w:pPr>
        <w:pStyle w:val="R-14"/>
      </w:pPr>
      <w:r>
        <w:t>7 4.0    48.00    48.00    48.00</w:t>
      </w:r>
    </w:p>
    <w:p w14:paraId="6753A5C9" w14:textId="61C19122" w:rsidR="00CF016C" w:rsidRDefault="000D0A5F" w:rsidP="000D0A5F">
      <w:pPr>
        <w:pStyle w:val="R-14"/>
      </w:pPr>
      <w:r>
        <w:t>8 4.5    60.75    60.75    60.75</w:t>
      </w:r>
    </w:p>
    <w:p w14:paraId="0F0BFFBE" w14:textId="77777777" w:rsidR="00CF016C" w:rsidRDefault="00CF016C" w:rsidP="00CF016C">
      <w:pPr>
        <w:pStyle w:val="R-14"/>
      </w:pPr>
    </w:p>
    <w:p w14:paraId="5A5EC8D4" w14:textId="06CE4CAE" w:rsidR="00CF016C" w:rsidRDefault="00CF016C" w:rsidP="00CF016C">
      <w:pPr>
        <w:pStyle w:val="R-14"/>
      </w:pPr>
      <w:r>
        <w:t>&gt; h &lt;- 10^(-14)</w:t>
      </w:r>
    </w:p>
    <w:p w14:paraId="5F1268CE" w14:textId="77777777" w:rsidR="00CF016C" w:rsidRDefault="00CF016C" w:rsidP="00CF016C">
      <w:pPr>
        <w:pStyle w:val="R-14"/>
      </w:pPr>
      <w:r>
        <w:t xml:space="preserve">&gt; data.frame(true.der = fx.dot(x0), </w:t>
      </w:r>
    </w:p>
    <w:p w14:paraId="437C281B" w14:textId="4D408B40" w:rsidR="00CF016C" w:rsidRDefault="00CF016C" w:rsidP="00CF016C">
      <w:pPr>
        <w:pStyle w:val="R-14"/>
      </w:pPr>
      <w:r>
        <w:t xml:space="preserve">    app.der1 = (fx(x0 + h) - fx(x0))/h,</w:t>
      </w:r>
    </w:p>
    <w:p w14:paraId="0D1B670F" w14:textId="4A2F9531" w:rsidR="00CF016C" w:rsidRDefault="00CF016C" w:rsidP="00CF016C">
      <w:pPr>
        <w:pStyle w:val="R-14"/>
      </w:pPr>
      <w:r>
        <w:t xml:space="preserve">    app.der2 = (fx(x0 + h) - fx(x0 - h))/(2*h))</w:t>
      </w:r>
    </w:p>
    <w:p w14:paraId="3DAC5572" w14:textId="77777777" w:rsidR="000D0A5F" w:rsidRDefault="000D0A5F" w:rsidP="000D0A5F">
      <w:pPr>
        <w:pStyle w:val="R-14"/>
      </w:pPr>
      <w:r>
        <w:t xml:space="preserve">   x0 true.der  app.der1  app.der2</w:t>
      </w:r>
    </w:p>
    <w:p w14:paraId="1756C7CA" w14:textId="77777777" w:rsidR="000D0A5F" w:rsidRDefault="000D0A5F" w:rsidP="000D0A5F">
      <w:pPr>
        <w:pStyle w:val="R-14"/>
      </w:pPr>
      <w:r>
        <w:t>1 1.0     3.00  3.019807  3.019807</w:t>
      </w:r>
    </w:p>
    <w:p w14:paraId="773B4DE5" w14:textId="77777777" w:rsidR="000D0A5F" w:rsidRDefault="000D0A5F" w:rsidP="000D0A5F">
      <w:pPr>
        <w:pStyle w:val="R-14"/>
      </w:pPr>
      <w:r>
        <w:t>2 1.5     6.75  6.794565  6.750156</w:t>
      </w:r>
    </w:p>
    <w:p w14:paraId="39284F44" w14:textId="77777777" w:rsidR="000D0A5F" w:rsidRDefault="000D0A5F" w:rsidP="000D0A5F">
      <w:pPr>
        <w:pStyle w:val="R-14"/>
      </w:pPr>
      <w:r>
        <w:t>3 2.0    12.00 12.256862 12.123635</w:t>
      </w:r>
    </w:p>
    <w:p w14:paraId="5A75ADF5" w14:textId="77777777" w:rsidR="000D0A5F" w:rsidRDefault="000D0A5F" w:rsidP="000D0A5F">
      <w:pPr>
        <w:pStyle w:val="R-14"/>
      </w:pPr>
      <w:r>
        <w:t>4 2.5    18.75 19.184654 19.095836</w:t>
      </w:r>
    </w:p>
    <w:p w14:paraId="6F9F6A11" w14:textId="77777777" w:rsidR="000D0A5F" w:rsidRDefault="000D0A5F" w:rsidP="000D0A5F">
      <w:pPr>
        <w:pStyle w:val="R-14"/>
      </w:pPr>
      <w:r>
        <w:t>5 3.0    27.00 27.711167 27.533531</w:t>
      </w:r>
    </w:p>
    <w:p w14:paraId="51B4F4C0" w14:textId="77777777" w:rsidR="000D0A5F" w:rsidRDefault="000D0A5F" w:rsidP="000D0A5F">
      <w:pPr>
        <w:pStyle w:val="R-14"/>
      </w:pPr>
      <w:r>
        <w:t>6 3.5    36.75 37.658765 37.658765</w:t>
      </w:r>
    </w:p>
    <w:p w14:paraId="261E5D37" w14:textId="77777777" w:rsidR="000D0A5F" w:rsidRDefault="000D0A5F" w:rsidP="000D0A5F">
      <w:pPr>
        <w:pStyle w:val="R-14"/>
      </w:pPr>
      <w:r>
        <w:lastRenderedPageBreak/>
        <w:t>7 4.0    48.00 46.895821 47.961635</w:t>
      </w:r>
    </w:p>
    <w:p w14:paraId="1D594B25" w14:textId="75EADD4B" w:rsidR="00CF016C" w:rsidRDefault="000D0A5F" w:rsidP="000D0A5F">
      <w:pPr>
        <w:pStyle w:val="R-14"/>
      </w:pPr>
      <w:r>
        <w:t>8 4.5    60.75 59.685590 59.685590</w:t>
      </w:r>
    </w:p>
    <w:p w14:paraId="69ECE60B" w14:textId="77777777" w:rsidR="0021779F" w:rsidRDefault="0021779F" w:rsidP="00CF016C">
      <w:pPr>
        <w:pStyle w:val="R-14"/>
      </w:pPr>
    </w:p>
    <w:p w14:paraId="6127CCE6" w14:textId="3BA13E61" w:rsidR="0021779F" w:rsidRDefault="0021779F" w:rsidP="0021779F">
      <w:pPr>
        <w:pStyle w:val="R-14"/>
      </w:pPr>
      <w:r>
        <w:t>&gt; h &lt;- 10^(-16)</w:t>
      </w:r>
    </w:p>
    <w:p w14:paraId="33E2D1A0" w14:textId="77777777" w:rsidR="0021779F" w:rsidRDefault="0021779F" w:rsidP="0021779F">
      <w:pPr>
        <w:pStyle w:val="R-14"/>
      </w:pPr>
      <w:r>
        <w:t xml:space="preserve">&gt; data.frame(true.der = fx.dot(x0), </w:t>
      </w:r>
    </w:p>
    <w:p w14:paraId="60080388" w14:textId="0EE5D9CD" w:rsidR="0021779F" w:rsidRDefault="0021779F" w:rsidP="0021779F">
      <w:pPr>
        <w:pStyle w:val="R-14"/>
      </w:pPr>
      <w:r>
        <w:t xml:space="preserve">    app.der1 = (fx(x0 + h) - fx(x0))/h,</w:t>
      </w:r>
    </w:p>
    <w:p w14:paraId="2E7C71DE" w14:textId="3A345188" w:rsidR="0021779F" w:rsidRDefault="0021779F" w:rsidP="0021779F">
      <w:pPr>
        <w:pStyle w:val="R-14"/>
      </w:pPr>
      <w:r>
        <w:t xml:space="preserve">    app.der2 = (fx(x0 + h) - fx(x0 - h))/(2*h))</w:t>
      </w:r>
    </w:p>
    <w:p w14:paraId="7ADAB035" w14:textId="77777777" w:rsidR="000D0A5F" w:rsidRDefault="000D0A5F" w:rsidP="000D0A5F">
      <w:pPr>
        <w:pStyle w:val="R-14"/>
      </w:pPr>
      <w:r>
        <w:t xml:space="preserve">   x0 true.der app.der1 app.der2</w:t>
      </w:r>
    </w:p>
    <w:p w14:paraId="32A6D8FE" w14:textId="77777777" w:rsidR="000D0A5F" w:rsidRDefault="000D0A5F" w:rsidP="000D0A5F">
      <w:pPr>
        <w:pStyle w:val="R-14"/>
      </w:pPr>
      <w:r>
        <w:t>1 1.0     3.00        0        0</w:t>
      </w:r>
    </w:p>
    <w:p w14:paraId="45DF45F0" w14:textId="77777777" w:rsidR="000D0A5F" w:rsidRDefault="000D0A5F" w:rsidP="000D0A5F">
      <w:pPr>
        <w:pStyle w:val="R-14"/>
      </w:pPr>
      <w:r>
        <w:t>2 1.5     6.75        0        0</w:t>
      </w:r>
    </w:p>
    <w:p w14:paraId="218AF4D6" w14:textId="77777777" w:rsidR="000D0A5F" w:rsidRDefault="000D0A5F" w:rsidP="000D0A5F">
      <w:pPr>
        <w:pStyle w:val="R-14"/>
      </w:pPr>
      <w:r>
        <w:t>3 2.0    12.00        0        0</w:t>
      </w:r>
    </w:p>
    <w:p w14:paraId="6ADF77C0" w14:textId="77777777" w:rsidR="000D0A5F" w:rsidRDefault="000D0A5F" w:rsidP="000D0A5F">
      <w:pPr>
        <w:pStyle w:val="R-14"/>
      </w:pPr>
      <w:r>
        <w:t>4 2.5    18.75        0        0</w:t>
      </w:r>
    </w:p>
    <w:p w14:paraId="1A0201EE" w14:textId="77777777" w:rsidR="000D0A5F" w:rsidRDefault="000D0A5F" w:rsidP="000D0A5F">
      <w:pPr>
        <w:pStyle w:val="R-14"/>
      </w:pPr>
      <w:r>
        <w:t>5 3.0    27.00        0        0</w:t>
      </w:r>
    </w:p>
    <w:p w14:paraId="5A10C0A1" w14:textId="77777777" w:rsidR="000D0A5F" w:rsidRDefault="000D0A5F" w:rsidP="000D0A5F">
      <w:pPr>
        <w:pStyle w:val="R-14"/>
      </w:pPr>
      <w:r>
        <w:t>6 3.5    36.75        0        0</w:t>
      </w:r>
    </w:p>
    <w:p w14:paraId="4FBAD108" w14:textId="77777777" w:rsidR="000D0A5F" w:rsidRDefault="000D0A5F" w:rsidP="000D0A5F">
      <w:pPr>
        <w:pStyle w:val="R-14"/>
      </w:pPr>
      <w:r>
        <w:t>7 4.0    48.00        0        0</w:t>
      </w:r>
    </w:p>
    <w:p w14:paraId="40422C55" w14:textId="4CF1F300" w:rsidR="0021779F" w:rsidRDefault="000D0A5F" w:rsidP="000D0A5F">
      <w:pPr>
        <w:pStyle w:val="R-14"/>
      </w:pPr>
      <w:r>
        <w:t>8 4.5    60.75        0        0</w:t>
      </w:r>
    </w:p>
    <w:p w14:paraId="5F794A7A" w14:textId="051A2D50" w:rsidR="00027723" w:rsidRDefault="00027723" w:rsidP="001B0F03">
      <w:pPr>
        <w:pStyle w:val="ListParagraph"/>
      </w:pPr>
    </w:p>
    <w:p w14:paraId="1E98EC9D" w14:textId="71712097" w:rsidR="00027723" w:rsidRDefault="0072198B" w:rsidP="001B0F03">
      <w:pPr>
        <w:pStyle w:val="ListParagraph"/>
      </w:pPr>
      <w:r>
        <w:t xml:space="preserve">The </w:t>
      </w:r>
      <w:r w:rsidR="00AC31E7">
        <w:t>reduction in accuracy occ</w:t>
      </w:r>
      <w:r>
        <w:t xml:space="preserve">urs due to a computer’s ability to perform numerical calculations. There </w:t>
      </w:r>
      <w:r w:rsidR="000E7E9D">
        <w:t>are</w:t>
      </w:r>
      <w:r>
        <w:t xml:space="preserve"> only so many digits that a compu</w:t>
      </w:r>
      <w:r w:rsidR="00AC31E7">
        <w:t xml:space="preserve">ter can track before it rounds. </w:t>
      </w:r>
      <w:r w:rsidR="00B66881">
        <w:t>When x = 1 to 4.5 and h = 10</w:t>
      </w:r>
      <w:r w:rsidR="00B66881">
        <w:rPr>
          <w:vertAlign w:val="superscript"/>
        </w:rPr>
        <w:t>-16</w:t>
      </w:r>
      <w:r w:rsidR="00B66881">
        <w:t>, w</w:t>
      </w:r>
      <w:r w:rsidR="00AC31E7">
        <w:t xml:space="preserve">e see that </w:t>
      </w:r>
      <w:r>
        <w:t>the computer treats x</w:t>
      </w:r>
      <w:r>
        <w:rPr>
          <w:vertAlign w:val="subscript"/>
        </w:rPr>
        <w:t>0</w:t>
      </w:r>
      <w:r>
        <w:t xml:space="preserve"> + h </w:t>
      </w:r>
      <w:r w:rsidR="000E7E9D">
        <w:t xml:space="preserve">is </w:t>
      </w:r>
      <w:r w:rsidR="00B66881">
        <w:t>equal to</w:t>
      </w:r>
      <w:r>
        <w:t xml:space="preserve"> x</w:t>
      </w:r>
      <w:r>
        <w:rPr>
          <w:vertAlign w:val="subscript"/>
        </w:rPr>
        <w:t>0</w:t>
      </w:r>
      <w:r>
        <w:t xml:space="preserve"> – h. </w:t>
      </w:r>
    </w:p>
    <w:p w14:paraId="27B8C622" w14:textId="77777777" w:rsidR="007950EC" w:rsidRDefault="007950EC" w:rsidP="001B0F03">
      <w:pPr>
        <w:pStyle w:val="ListParagraph"/>
      </w:pPr>
    </w:p>
    <w:p w14:paraId="0DEE42CA" w14:textId="77777777" w:rsidR="00451007" w:rsidRDefault="00451007" w:rsidP="00451007">
      <w:pPr>
        <w:pStyle w:val="ListParagraph"/>
      </w:pPr>
    </w:p>
    <w:p w14:paraId="0884F63C" w14:textId="77777777" w:rsidR="00451007" w:rsidRPr="007950EC" w:rsidRDefault="00451007" w:rsidP="00451007">
      <w:pPr>
        <w:pStyle w:val="ListParagraph"/>
        <w:ind w:left="0"/>
        <w:rPr>
          <w:u w:val="single"/>
        </w:rPr>
      </w:pPr>
      <w:r>
        <w:rPr>
          <w:u w:val="single"/>
        </w:rPr>
        <w:t>pracma</w:t>
      </w:r>
      <w:r w:rsidRPr="007950EC">
        <w:rPr>
          <w:u w:val="single"/>
        </w:rPr>
        <w:t xml:space="preserve"> package</w:t>
      </w:r>
    </w:p>
    <w:p w14:paraId="6FE70DC5" w14:textId="77777777" w:rsidR="00451007" w:rsidRDefault="00451007" w:rsidP="00451007">
      <w:pPr>
        <w:pStyle w:val="ListParagraph"/>
      </w:pPr>
    </w:p>
    <w:p w14:paraId="3F0A70A5" w14:textId="433AC944" w:rsidR="00451007" w:rsidRDefault="00451007" w:rsidP="00451007">
      <w:pPr>
        <w:pStyle w:val="ListParagraph"/>
      </w:pPr>
      <w:r>
        <w:t xml:space="preserve">This package is named for “PRACtical numerical Math functions.” It contains a number of functions for differentiation. In particular, </w:t>
      </w:r>
      <w:r w:rsidRPr="00451007">
        <w:rPr>
          <w:rFonts w:ascii="Courier New" w:hAnsi="Courier New" w:cs="Courier New"/>
        </w:rPr>
        <w:t>fderiv()</w:t>
      </w:r>
      <w:r>
        <w:t xml:space="preserve"> finds </w:t>
      </w:r>
      <w:r w:rsidR="000E7E9D">
        <w:t>derivatives</w:t>
      </w:r>
      <w:r>
        <w:t xml:space="preserve"> up to the 8</w:t>
      </w:r>
      <w:r w:rsidRPr="00451007">
        <w:rPr>
          <w:vertAlign w:val="superscript"/>
        </w:rPr>
        <w:t>th</w:t>
      </w:r>
      <w:r>
        <w:t xml:space="preserve"> order using the central difference formula. </w:t>
      </w:r>
    </w:p>
    <w:p w14:paraId="63093E75" w14:textId="77777777" w:rsidR="00451007" w:rsidRDefault="00451007" w:rsidP="00451007">
      <w:pPr>
        <w:ind w:left="720"/>
      </w:pPr>
    </w:p>
    <w:p w14:paraId="74ADE7F7" w14:textId="77777777" w:rsidR="00451007" w:rsidRDefault="00451007" w:rsidP="00451007">
      <w:pPr>
        <w:pStyle w:val="ListParagraph"/>
        <w:ind w:left="0"/>
      </w:pPr>
      <w:r w:rsidRPr="005C4EB3">
        <w:rPr>
          <w:u w:val="single"/>
        </w:rPr>
        <w:t>Example</w:t>
      </w:r>
      <w:r>
        <w:t>: Simple function (</w:t>
      </w:r>
      <w:r w:rsidRPr="003C3119">
        <w:t>derivative_examples.R</w:t>
      </w:r>
      <w:r>
        <w:t>)</w:t>
      </w:r>
    </w:p>
    <w:p w14:paraId="4EA8EA49" w14:textId="77777777" w:rsidR="00451007" w:rsidRDefault="00451007" w:rsidP="00451007">
      <w:pPr>
        <w:ind w:left="720"/>
      </w:pPr>
    </w:p>
    <w:p w14:paraId="6A584789" w14:textId="41480102" w:rsidR="00451007" w:rsidRDefault="00451007" w:rsidP="000E7E9D">
      <w:pPr>
        <w:ind w:left="720"/>
      </w:pPr>
      <w:r>
        <w:t xml:space="preserve">Below is how I use </w:t>
      </w:r>
      <w:r w:rsidRPr="00451007">
        <w:rPr>
          <w:rFonts w:ascii="Courier New" w:hAnsi="Courier New" w:cs="Courier New"/>
        </w:rPr>
        <w:t>fderiv()</w:t>
      </w:r>
      <w:r>
        <w:t>:</w:t>
      </w:r>
      <w:r>
        <w:br w:type="page"/>
      </w:r>
    </w:p>
    <w:p w14:paraId="5D55B6F2" w14:textId="5917F5A1" w:rsidR="00451007" w:rsidRDefault="00451007" w:rsidP="00451007">
      <w:pPr>
        <w:pStyle w:val="R-14"/>
      </w:pPr>
      <w:r>
        <w:lastRenderedPageBreak/>
        <w:t>&gt; library(pracma)</w:t>
      </w:r>
    </w:p>
    <w:p w14:paraId="3C5845F2" w14:textId="77777777" w:rsidR="00451007" w:rsidRDefault="00451007" w:rsidP="00451007">
      <w:pPr>
        <w:pStyle w:val="R-14"/>
      </w:pPr>
    </w:p>
    <w:p w14:paraId="0D7594C6" w14:textId="77777777" w:rsidR="00451007" w:rsidRDefault="00451007" w:rsidP="00451007">
      <w:pPr>
        <w:pStyle w:val="R-14"/>
      </w:pPr>
      <w:r>
        <w:t xml:space="preserve">&gt; save1 &lt;- fderiv(f = fx, x = x0, n = 1, h = 0.0001, method </w:t>
      </w:r>
    </w:p>
    <w:p w14:paraId="57C400FA" w14:textId="0E052BE8" w:rsidR="00451007" w:rsidRDefault="00451007" w:rsidP="00451007">
      <w:pPr>
        <w:pStyle w:val="R-14"/>
      </w:pPr>
      <w:r>
        <w:t xml:space="preserve">    = "central") #Same as my central difference</w:t>
      </w:r>
    </w:p>
    <w:p w14:paraId="4D0E6429" w14:textId="77777777" w:rsidR="00451007" w:rsidRDefault="00451007" w:rsidP="00451007">
      <w:pPr>
        <w:pStyle w:val="R-14"/>
      </w:pPr>
      <w:r>
        <w:t xml:space="preserve">&gt; save2 &lt;- fderiv(f = fx, x = x0, n = 1, h = 10^(-14), </w:t>
      </w:r>
    </w:p>
    <w:p w14:paraId="144A9160" w14:textId="7E374FBA" w:rsidR="00451007" w:rsidRDefault="00451007" w:rsidP="00451007">
      <w:pPr>
        <w:pStyle w:val="R-14"/>
      </w:pPr>
      <w:r>
        <w:t xml:space="preserve">    method = "central") #Same as my central difference</w:t>
      </w:r>
    </w:p>
    <w:p w14:paraId="06E6E3EB" w14:textId="77777777" w:rsidR="00451007" w:rsidRDefault="00451007" w:rsidP="00451007">
      <w:pPr>
        <w:pStyle w:val="R-14"/>
      </w:pPr>
      <w:r>
        <w:t xml:space="preserve">&gt; save3 &lt;- fderiv(f = fx, x = x0, n = 1) #Default - central </w:t>
      </w:r>
    </w:p>
    <w:p w14:paraId="367C4AD0" w14:textId="77777777" w:rsidR="00451007" w:rsidRDefault="00451007" w:rsidP="00451007">
      <w:pPr>
        <w:pStyle w:val="R-14"/>
      </w:pPr>
      <w:r>
        <w:t xml:space="preserve">    difference and finds h on its own </w:t>
      </w:r>
    </w:p>
    <w:p w14:paraId="25C24EDE" w14:textId="401C2E1A" w:rsidR="00451007" w:rsidRDefault="00451007" w:rsidP="00451007">
      <w:pPr>
        <w:pStyle w:val="R-14"/>
      </w:pPr>
      <w:r>
        <w:t xml:space="preserve">    (.Machine$double.eps^(1/(n + 2)))</w:t>
      </w:r>
    </w:p>
    <w:p w14:paraId="1A6EDFA4" w14:textId="63FED348" w:rsidR="00451007" w:rsidRDefault="00451007" w:rsidP="00451007">
      <w:pPr>
        <w:pStyle w:val="R-14"/>
      </w:pPr>
      <w:r>
        <w:t>&gt; data.frame(x0, save1, save2, save3)</w:t>
      </w:r>
    </w:p>
    <w:p w14:paraId="2A866362" w14:textId="77777777" w:rsidR="00451007" w:rsidRDefault="00451007" w:rsidP="00451007">
      <w:pPr>
        <w:pStyle w:val="R-14"/>
      </w:pPr>
      <w:r>
        <w:t xml:space="preserve">   x0 save1     save2 save3</w:t>
      </w:r>
    </w:p>
    <w:p w14:paraId="009F610D" w14:textId="77777777" w:rsidR="00451007" w:rsidRDefault="00451007" w:rsidP="00451007">
      <w:pPr>
        <w:pStyle w:val="R-14"/>
      </w:pPr>
      <w:r>
        <w:t>1 1.0  3.00  3.019807  3.00</w:t>
      </w:r>
    </w:p>
    <w:p w14:paraId="7D5AD6E8" w14:textId="77777777" w:rsidR="00451007" w:rsidRDefault="00451007" w:rsidP="00451007">
      <w:pPr>
        <w:pStyle w:val="R-14"/>
      </w:pPr>
      <w:r>
        <w:t>2 1.5  6.75  6.750156  6.75</w:t>
      </w:r>
    </w:p>
    <w:p w14:paraId="20F38269" w14:textId="77777777" w:rsidR="00451007" w:rsidRDefault="00451007" w:rsidP="00451007">
      <w:pPr>
        <w:pStyle w:val="R-14"/>
      </w:pPr>
      <w:r>
        <w:t>3 2.0 12.00 12.123635 12.00</w:t>
      </w:r>
    </w:p>
    <w:p w14:paraId="38DECC63" w14:textId="77777777" w:rsidR="00451007" w:rsidRDefault="00451007" w:rsidP="00451007">
      <w:pPr>
        <w:pStyle w:val="R-14"/>
      </w:pPr>
      <w:r>
        <w:t>4 2.5 18.75 19.095836 18.75</w:t>
      </w:r>
    </w:p>
    <w:p w14:paraId="5653CE6D" w14:textId="77777777" w:rsidR="00451007" w:rsidRDefault="00451007" w:rsidP="00451007">
      <w:pPr>
        <w:pStyle w:val="R-14"/>
      </w:pPr>
      <w:r>
        <w:t>5 3.0 27.00 27.533531 27.00</w:t>
      </w:r>
    </w:p>
    <w:p w14:paraId="68230AFB" w14:textId="77777777" w:rsidR="00451007" w:rsidRDefault="00451007" w:rsidP="00451007">
      <w:pPr>
        <w:pStyle w:val="R-14"/>
      </w:pPr>
      <w:r>
        <w:t>6 3.5 36.75 37.658765 36.75</w:t>
      </w:r>
    </w:p>
    <w:p w14:paraId="236921CB" w14:textId="77777777" w:rsidR="00451007" w:rsidRDefault="00451007" w:rsidP="00451007">
      <w:pPr>
        <w:pStyle w:val="R-14"/>
      </w:pPr>
      <w:r>
        <w:t>7 4.0 48.00 47.961635 48.00</w:t>
      </w:r>
    </w:p>
    <w:p w14:paraId="6CCCC679" w14:textId="13421DB9" w:rsidR="00451007" w:rsidRDefault="00451007" w:rsidP="00451007">
      <w:pPr>
        <w:pStyle w:val="R-14"/>
      </w:pPr>
      <w:r>
        <w:t>8 4.5 60.75 59.685590 60.75</w:t>
      </w:r>
    </w:p>
    <w:p w14:paraId="41FC68BE" w14:textId="77777777" w:rsidR="00451007" w:rsidRDefault="00451007" w:rsidP="00451007">
      <w:pPr>
        <w:pStyle w:val="R-14"/>
      </w:pPr>
    </w:p>
    <w:p w14:paraId="3158D78B" w14:textId="4FA265AF" w:rsidR="00451007" w:rsidRDefault="00451007" w:rsidP="00451007">
      <w:pPr>
        <w:pStyle w:val="R-14"/>
      </w:pPr>
      <w:r>
        <w:t>&gt; #Higher order derivatives</w:t>
      </w:r>
    </w:p>
    <w:p w14:paraId="3851B6AE" w14:textId="0C667A58" w:rsidR="00451007" w:rsidRDefault="00451007" w:rsidP="00451007">
      <w:pPr>
        <w:pStyle w:val="R-14"/>
      </w:pPr>
      <w:r>
        <w:t>&gt; der2 &lt;- fderiv(f = fx, x = x0, n = 2)  #6x</w:t>
      </w:r>
    </w:p>
    <w:p w14:paraId="125D20A0" w14:textId="43809A20" w:rsidR="00451007" w:rsidRDefault="00451007" w:rsidP="00451007">
      <w:pPr>
        <w:pStyle w:val="R-14"/>
      </w:pPr>
      <w:r>
        <w:t>&gt; der3 &lt;- fderiv(f = fx, x = x0, n = 3)  #6</w:t>
      </w:r>
    </w:p>
    <w:p w14:paraId="7669CD07" w14:textId="690C26BE" w:rsidR="00451007" w:rsidRDefault="00451007" w:rsidP="00451007">
      <w:pPr>
        <w:pStyle w:val="R-14"/>
      </w:pPr>
      <w:r>
        <w:t>&gt; der4 &lt;- fderiv(f = fx, x = x0, n = 4)  #0</w:t>
      </w:r>
    </w:p>
    <w:p w14:paraId="09E4AB43" w14:textId="6A6CF381" w:rsidR="00451007" w:rsidRDefault="00451007" w:rsidP="00451007">
      <w:pPr>
        <w:pStyle w:val="R-14"/>
      </w:pPr>
      <w:r>
        <w:t>&gt; data.frame(x0, der2, der3, der4)</w:t>
      </w:r>
    </w:p>
    <w:p w14:paraId="248AE97B" w14:textId="77777777" w:rsidR="00451007" w:rsidRDefault="00451007" w:rsidP="00451007">
      <w:pPr>
        <w:pStyle w:val="R-14"/>
      </w:pPr>
      <w:r>
        <w:t xml:space="preserve">   x0 der2     der3          der4</w:t>
      </w:r>
    </w:p>
    <w:p w14:paraId="002BD9BF" w14:textId="77777777" w:rsidR="00451007" w:rsidRDefault="00451007" w:rsidP="00451007">
      <w:pPr>
        <w:pStyle w:val="R-14"/>
      </w:pPr>
      <w:r>
        <w:t>1 1.0    6 6.000000  9.688727e-05</w:t>
      </w:r>
    </w:p>
    <w:p w14:paraId="2D4D217F" w14:textId="77777777" w:rsidR="00451007" w:rsidRDefault="00451007" w:rsidP="00451007">
      <w:pPr>
        <w:pStyle w:val="R-14"/>
      </w:pPr>
      <w:r>
        <w:t>2 1.5    9 6.000000  0.000000e+00</w:t>
      </w:r>
    </w:p>
    <w:p w14:paraId="030AC5F5" w14:textId="77777777" w:rsidR="00451007" w:rsidRDefault="00451007" w:rsidP="00451007">
      <w:pPr>
        <w:pStyle w:val="R-14"/>
      </w:pPr>
      <w:r>
        <w:t>3 2.0   12 6.000002 -4.602145e-04</w:t>
      </w:r>
    </w:p>
    <w:p w14:paraId="4F58E813" w14:textId="77777777" w:rsidR="00451007" w:rsidRDefault="00451007" w:rsidP="00451007">
      <w:pPr>
        <w:pStyle w:val="R-14"/>
      </w:pPr>
      <w:r>
        <w:t>4 2.5   15 5.999997  1.453309e-04</w:t>
      </w:r>
    </w:p>
    <w:p w14:paraId="20CBF0DB" w14:textId="77777777" w:rsidR="00451007" w:rsidRDefault="00451007" w:rsidP="00451007">
      <w:pPr>
        <w:pStyle w:val="R-14"/>
      </w:pPr>
      <w:r>
        <w:t>5 3.0   18 5.999997  5.813236e-04</w:t>
      </w:r>
    </w:p>
    <w:p w14:paraId="4AE3C4C5" w14:textId="77777777" w:rsidR="00451007" w:rsidRDefault="00451007" w:rsidP="00451007">
      <w:pPr>
        <w:pStyle w:val="R-14"/>
      </w:pPr>
      <w:r>
        <w:t>6 3.5   21 5.999984 -1.937745e-04</w:t>
      </w:r>
    </w:p>
    <w:p w14:paraId="1F0090C9" w14:textId="77777777" w:rsidR="00451007" w:rsidRDefault="00451007" w:rsidP="00451007">
      <w:pPr>
        <w:pStyle w:val="R-14"/>
      </w:pPr>
      <w:r>
        <w:t>7 4.0   24 6.000063  3.100393e-03</w:t>
      </w:r>
    </w:p>
    <w:p w14:paraId="0B4B16F8" w14:textId="73BF32FA" w:rsidR="00451007" w:rsidRDefault="00451007" w:rsidP="00451007">
      <w:pPr>
        <w:pStyle w:val="R-14"/>
      </w:pPr>
      <w:r>
        <w:t>8 4.5   27 6.000080  7.750982e-04</w:t>
      </w:r>
    </w:p>
    <w:p w14:paraId="06E6F1E4" w14:textId="77777777" w:rsidR="00451007" w:rsidRDefault="00451007" w:rsidP="00451007">
      <w:pPr>
        <w:ind w:left="720"/>
      </w:pPr>
    </w:p>
    <w:p w14:paraId="217DE2CE" w14:textId="645DABEC" w:rsidR="00DF154D" w:rsidRDefault="00DF154D" w:rsidP="00451007">
      <w:pPr>
        <w:ind w:left="720"/>
      </w:pPr>
      <w:r>
        <w:t>The package also contain</w:t>
      </w:r>
      <w:r w:rsidR="007C3305">
        <w:t>s a function that performs an i</w:t>
      </w:r>
      <w:r>
        <w:t xml:space="preserve">terative Richardson’s extrapolation method in an attempt to compute a more accurate derivative. Details on this method are available at </w:t>
      </w:r>
      <w:hyperlink r:id="rId34" w:history="1">
        <w:r w:rsidRPr="00782409">
          <w:rPr>
            <w:rStyle w:val="Hyperlink"/>
          </w:rPr>
          <w:t>http://dafeda.wordpress.com/2010/10/18/numerical-differentiation-richardsons-extrapolation/</w:t>
        </w:r>
      </w:hyperlink>
      <w:r>
        <w:t xml:space="preserve">. </w:t>
      </w:r>
    </w:p>
    <w:p w14:paraId="61A382E6" w14:textId="77777777" w:rsidR="00DF154D" w:rsidRDefault="00DF154D" w:rsidP="00451007">
      <w:pPr>
        <w:ind w:left="720"/>
      </w:pPr>
    </w:p>
    <w:p w14:paraId="68D97215" w14:textId="422E1B89" w:rsidR="00DF154D" w:rsidRDefault="00DF154D" w:rsidP="00DF154D">
      <w:pPr>
        <w:pStyle w:val="R-14"/>
      </w:pPr>
      <w:r>
        <w:t>&gt; numderiv(f = fx, x0 = 1)</w:t>
      </w:r>
    </w:p>
    <w:p w14:paraId="78FA71B5" w14:textId="77777777" w:rsidR="00DF154D" w:rsidRDefault="00DF154D" w:rsidP="00DF154D">
      <w:pPr>
        <w:pStyle w:val="R-14"/>
      </w:pPr>
      <w:r>
        <w:t>$df</w:t>
      </w:r>
    </w:p>
    <w:p w14:paraId="3AE9240A" w14:textId="77777777" w:rsidR="00DF154D" w:rsidRDefault="00DF154D" w:rsidP="00DF154D">
      <w:pPr>
        <w:pStyle w:val="R-14"/>
      </w:pPr>
      <w:r>
        <w:t>[1] 3</w:t>
      </w:r>
    </w:p>
    <w:p w14:paraId="1D187411" w14:textId="77777777" w:rsidR="00DF154D" w:rsidRDefault="00DF154D" w:rsidP="00DF154D">
      <w:pPr>
        <w:pStyle w:val="R-14"/>
      </w:pPr>
    </w:p>
    <w:p w14:paraId="4E29813F" w14:textId="77777777" w:rsidR="00DF154D" w:rsidRDefault="00DF154D" w:rsidP="00DF154D">
      <w:pPr>
        <w:pStyle w:val="R-14"/>
      </w:pPr>
      <w:r>
        <w:t>$rel.err</w:t>
      </w:r>
    </w:p>
    <w:p w14:paraId="29503C42" w14:textId="77777777" w:rsidR="00DF154D" w:rsidRDefault="00DF154D" w:rsidP="00DF154D">
      <w:pPr>
        <w:pStyle w:val="R-14"/>
      </w:pPr>
      <w:r>
        <w:t>[1] 0</w:t>
      </w:r>
    </w:p>
    <w:p w14:paraId="062478D0" w14:textId="77777777" w:rsidR="00DF154D" w:rsidRDefault="00DF154D" w:rsidP="00DF154D">
      <w:pPr>
        <w:pStyle w:val="R-14"/>
      </w:pPr>
    </w:p>
    <w:p w14:paraId="403B65F4" w14:textId="77777777" w:rsidR="00DF154D" w:rsidRDefault="00DF154D" w:rsidP="00DF154D">
      <w:pPr>
        <w:pStyle w:val="R-14"/>
      </w:pPr>
      <w:r>
        <w:t>$niter</w:t>
      </w:r>
    </w:p>
    <w:p w14:paraId="41C329CB" w14:textId="77777777" w:rsidR="00DF154D" w:rsidRDefault="00DF154D" w:rsidP="00DF154D">
      <w:pPr>
        <w:pStyle w:val="R-14"/>
      </w:pPr>
      <w:r>
        <w:t>[1] 3</w:t>
      </w:r>
    </w:p>
    <w:p w14:paraId="772716A7" w14:textId="77777777" w:rsidR="00DF154D" w:rsidRDefault="00DF154D" w:rsidP="00DF154D">
      <w:pPr>
        <w:pStyle w:val="R-14"/>
      </w:pPr>
    </w:p>
    <w:p w14:paraId="316102A0" w14:textId="77777777" w:rsidR="007C3305" w:rsidRDefault="00DF154D" w:rsidP="00DF154D">
      <w:pPr>
        <w:pStyle w:val="R-14"/>
      </w:pPr>
      <w:r>
        <w:t xml:space="preserve">&gt; numderiv(f = fx, x0 = x0) #Does not work - the help makes </w:t>
      </w:r>
    </w:p>
    <w:p w14:paraId="6CC5B3BA" w14:textId="411E65D5" w:rsidR="00DF154D" w:rsidRDefault="007C3305" w:rsidP="00DF154D">
      <w:pPr>
        <w:pStyle w:val="R-14"/>
      </w:pPr>
      <w:r>
        <w:t xml:space="preserve">    </w:t>
      </w:r>
      <w:r w:rsidR="00DF154D">
        <w:t xml:space="preserve">me think it should </w:t>
      </w:r>
      <w:r>
        <w:t xml:space="preserve">work </w:t>
      </w:r>
      <w:r w:rsidR="00DF154D">
        <w:t>for a vector</w:t>
      </w:r>
    </w:p>
    <w:p w14:paraId="778CEA97" w14:textId="77777777" w:rsidR="00DF154D" w:rsidRDefault="00DF154D" w:rsidP="00DF154D">
      <w:pPr>
        <w:pStyle w:val="R-14"/>
      </w:pPr>
      <w:r>
        <w:t xml:space="preserve">Error in numderiv(f = fx, x0 = x0) : </w:t>
      </w:r>
    </w:p>
    <w:p w14:paraId="58E19CC7" w14:textId="7410A527" w:rsidR="00DF154D" w:rsidRDefault="00DF154D" w:rsidP="00DF154D">
      <w:pPr>
        <w:pStyle w:val="R-14"/>
      </w:pPr>
      <w:r>
        <w:t xml:space="preserve">  Argument 'x0' must be a numeric scalar.</w:t>
      </w:r>
    </w:p>
    <w:p w14:paraId="64BAAA93" w14:textId="77777777" w:rsidR="00DF154D" w:rsidRDefault="00DF154D" w:rsidP="00277E35"/>
    <w:p w14:paraId="241014A5" w14:textId="77777777" w:rsidR="00277E35" w:rsidRDefault="00277E35" w:rsidP="00277E35">
      <w:pPr>
        <w:ind w:left="720"/>
      </w:pPr>
    </w:p>
    <w:p w14:paraId="17F4B684" w14:textId="46CCE7B8" w:rsidR="00277E35" w:rsidRDefault="00277E35" w:rsidP="00277E35">
      <w:pPr>
        <w:pStyle w:val="ListParagraph"/>
        <w:ind w:left="0"/>
      </w:pPr>
      <w:r w:rsidRPr="005C4EB3">
        <w:rPr>
          <w:u w:val="single"/>
        </w:rPr>
        <w:t>Example</w:t>
      </w:r>
      <w:r>
        <w:t>: Bernoulli distribution (Bernoulli</w:t>
      </w:r>
      <w:r w:rsidRPr="003C3119">
        <w:t>.R</w:t>
      </w:r>
      <w:r>
        <w:t>)</w:t>
      </w:r>
    </w:p>
    <w:p w14:paraId="3E66F9B1" w14:textId="77777777" w:rsidR="00DF154D" w:rsidRDefault="00DF154D" w:rsidP="00451007">
      <w:pPr>
        <w:ind w:left="720"/>
      </w:pPr>
    </w:p>
    <w:p w14:paraId="187FCDA3" w14:textId="77777777" w:rsidR="00930454" w:rsidRDefault="00930454" w:rsidP="00451007">
      <w:pPr>
        <w:ind w:left="720"/>
      </w:pPr>
      <w:r>
        <w:t xml:space="preserve">The purpose here is to find the maximum likelihood estimate (MLE) of the probability of success parameter from a Bernoulli distribution. Obviously, the MLE can be simply derived, but this provides us a simple example where we can compare the actually MLE to a numerically estimated MLE. </w:t>
      </w:r>
    </w:p>
    <w:p w14:paraId="2C28A9B0" w14:textId="77777777" w:rsidR="0017436F" w:rsidRDefault="0017436F" w:rsidP="00451007">
      <w:pPr>
        <w:ind w:left="720"/>
      </w:pPr>
    </w:p>
    <w:p w14:paraId="4AEF6820" w14:textId="77777777" w:rsidR="0017436F" w:rsidRDefault="0017436F" w:rsidP="0017436F">
      <w:pPr>
        <w:ind w:left="720"/>
      </w:pPr>
      <w:r>
        <w:t xml:space="preserve">Suppose w = 4 and n = 10. Define </w:t>
      </w:r>
      <w:r w:rsidRPr="00410E06">
        <w:rPr>
          <w:position w:val="-14"/>
        </w:rPr>
        <w:object w:dxaOrig="1660" w:dyaOrig="480" w14:anchorId="0DBB21B5">
          <v:shape id="_x0000_i1037" type="#_x0000_t75" style="width:83.7pt;height:23.45pt" o:ole="">
            <v:imagedata r:id="rId35" o:title=""/>
          </v:shape>
          <o:OLEObject Type="Embed" ProgID="Equation.DSMT4" ShapeID="_x0000_i1037" DrawAspect="Content" ObjectID="_1486056340" r:id="rId36"/>
        </w:object>
      </w:r>
      <w:r w:rsidRPr="00410E06">
        <w:rPr>
          <w:position w:val="-14"/>
        </w:rPr>
        <w:object w:dxaOrig="2260" w:dyaOrig="480" w14:anchorId="5F08DB3E">
          <v:shape id="_x0000_i1038" type="#_x0000_t75" style="width:112.2pt;height:23.45pt" o:ole="">
            <v:imagedata r:id="rId37" o:title=""/>
          </v:shape>
          <o:OLEObject Type="Embed" ProgID="Equation.DSMT4" ShapeID="_x0000_i1038" DrawAspect="Content" ObjectID="_1486056341" r:id="rId38"/>
        </w:object>
      </w:r>
      <w:r>
        <w:t xml:space="preserve"> Note that </w:t>
      </w:r>
    </w:p>
    <w:p w14:paraId="5D7A728F" w14:textId="77777777" w:rsidR="0017436F" w:rsidRDefault="0017436F" w:rsidP="0017436F">
      <w:pPr>
        <w:ind w:left="720"/>
      </w:pPr>
    </w:p>
    <w:p w14:paraId="3D89B71C" w14:textId="77777777" w:rsidR="0017436F" w:rsidRDefault="0017436F" w:rsidP="0017436F">
      <w:pPr>
        <w:ind w:left="1440"/>
      </w:pPr>
      <w:r w:rsidRPr="00410E06">
        <w:rPr>
          <w:position w:val="-14"/>
        </w:rPr>
        <w:object w:dxaOrig="6280" w:dyaOrig="480" w14:anchorId="71CFC618">
          <v:shape id="_x0000_i1039" type="#_x0000_t75" style="width:314.8pt;height:23.45pt" o:ole="">
            <v:imagedata r:id="rId39" o:title=""/>
          </v:shape>
          <o:OLEObject Type="Embed" ProgID="Equation.DSMT4" ShapeID="_x0000_i1039" DrawAspect="Content" ObjectID="_1486056342" r:id="rId40"/>
        </w:object>
      </w:r>
    </w:p>
    <w:p w14:paraId="4010FB17" w14:textId="77777777" w:rsidR="00347D99" w:rsidRDefault="00347D99" w:rsidP="0017436F">
      <w:pPr>
        <w:ind w:left="1440"/>
      </w:pPr>
    </w:p>
    <w:p w14:paraId="7BB80732" w14:textId="3637A578" w:rsidR="00347D99" w:rsidRDefault="00347D99" w:rsidP="00347D99">
      <w:pPr>
        <w:ind w:left="720"/>
      </w:pPr>
      <w:r>
        <w:lastRenderedPageBreak/>
        <w:t xml:space="preserve">We can perform the function maximization by first finding the partial derivative of </w:t>
      </w:r>
      <w:r>
        <w:sym w:font="MT Extra" w:char="F06C"/>
      </w:r>
      <w:r>
        <w:t>(</w:t>
      </w:r>
      <w:r>
        <w:sym w:font="Symbol" w:char="F070"/>
      </w:r>
      <w:r>
        <w:t xml:space="preserve">|w) with respect to </w:t>
      </w:r>
      <w:r>
        <w:sym w:font="Symbol" w:char="F070"/>
      </w:r>
      <w:r>
        <w:t xml:space="preserve">: </w:t>
      </w:r>
    </w:p>
    <w:p w14:paraId="5DF914E7" w14:textId="77777777" w:rsidR="00347D99" w:rsidRDefault="00347D99" w:rsidP="00347D99">
      <w:pPr>
        <w:ind w:left="720"/>
      </w:pPr>
    </w:p>
    <w:p w14:paraId="37A3D8FB" w14:textId="77777777" w:rsidR="00347D99" w:rsidRDefault="00347D99" w:rsidP="00347D99">
      <w:pPr>
        <w:ind w:left="1440"/>
      </w:pPr>
      <w:r w:rsidRPr="00410E06">
        <w:rPr>
          <w:position w:val="-36"/>
        </w:rPr>
        <w:object w:dxaOrig="3540" w:dyaOrig="960" w14:anchorId="78C369A0">
          <v:shape id="_x0000_i1040" type="#_x0000_t75" style="width:176.65pt;height:47.7pt" o:ole="">
            <v:imagedata r:id="rId41" o:title=""/>
          </v:shape>
          <o:OLEObject Type="Embed" ProgID="Equation.DSMT4" ShapeID="_x0000_i1040" DrawAspect="Content" ObjectID="_1486056343" r:id="rId42"/>
        </w:object>
      </w:r>
    </w:p>
    <w:p w14:paraId="23C7E0B7" w14:textId="77777777" w:rsidR="00347D99" w:rsidRDefault="00347D99" w:rsidP="00347D99">
      <w:pPr>
        <w:ind w:left="720"/>
      </w:pPr>
    </w:p>
    <w:p w14:paraId="667D877B" w14:textId="6977DDC4" w:rsidR="00347D99" w:rsidRDefault="00347D99" w:rsidP="00347D99">
      <w:pPr>
        <w:ind w:left="720"/>
      </w:pPr>
      <w:r>
        <w:t xml:space="preserve">set this equal to 0, and solve for </w:t>
      </w:r>
      <w:r>
        <w:sym w:font="Symbol" w:char="F070"/>
      </w:r>
      <w:r>
        <w:t xml:space="preserve">. The MLE of </w:t>
      </w:r>
      <w:r>
        <w:sym w:font="Symbol" w:char="F070"/>
      </w:r>
      <w:r>
        <w:t xml:space="preserve"> is w/n. </w:t>
      </w:r>
    </w:p>
    <w:p w14:paraId="368399B8" w14:textId="77777777" w:rsidR="00347D99" w:rsidRDefault="00347D99" w:rsidP="00347D99">
      <w:pPr>
        <w:ind w:left="720"/>
      </w:pPr>
    </w:p>
    <w:p w14:paraId="71AD08CC" w14:textId="446574A3" w:rsidR="00347D99" w:rsidRDefault="00347D99" w:rsidP="00347D99">
      <w:pPr>
        <w:ind w:left="720"/>
      </w:pPr>
      <w:r>
        <w:t>Below are some calculations performed in R:</w:t>
      </w:r>
    </w:p>
    <w:p w14:paraId="03387CAB" w14:textId="77777777" w:rsidR="00347D99" w:rsidRDefault="00347D99" w:rsidP="00347D99">
      <w:pPr>
        <w:ind w:left="720"/>
      </w:pPr>
    </w:p>
    <w:p w14:paraId="49CB02EE" w14:textId="5E2DEE7A" w:rsidR="00347D99" w:rsidRDefault="00347D99" w:rsidP="00347D99">
      <w:pPr>
        <w:pStyle w:val="R-14"/>
      </w:pPr>
      <w:r>
        <w:t>&gt; w &lt;- 4</w:t>
      </w:r>
    </w:p>
    <w:p w14:paraId="66B0E13C" w14:textId="77777777" w:rsidR="00347D99" w:rsidRDefault="00347D99" w:rsidP="00347D99">
      <w:pPr>
        <w:pStyle w:val="R-14"/>
      </w:pPr>
      <w:r>
        <w:t xml:space="preserve">&gt; n1 &lt;- 10 #Using n1 rather than n to avoid confusion with </w:t>
      </w:r>
    </w:p>
    <w:p w14:paraId="002BAAC2" w14:textId="4A03F475" w:rsidR="00347D99" w:rsidRDefault="00347D99" w:rsidP="00347D99">
      <w:pPr>
        <w:pStyle w:val="R-14"/>
      </w:pPr>
      <w:r>
        <w:t xml:space="preserve">            n argument in fderiv()</w:t>
      </w:r>
    </w:p>
    <w:p w14:paraId="264286FB" w14:textId="77777777" w:rsidR="00347D99" w:rsidRDefault="00347D99" w:rsidP="00347D99">
      <w:pPr>
        <w:pStyle w:val="R-14"/>
      </w:pPr>
    </w:p>
    <w:p w14:paraId="4CADC30B" w14:textId="6BAC00CE" w:rsidR="00347D99" w:rsidRDefault="00347D99" w:rsidP="00347D99">
      <w:pPr>
        <w:pStyle w:val="R-14"/>
      </w:pPr>
      <w:r>
        <w:t>&gt; logL &lt;- function(pi, w, n1) {</w:t>
      </w:r>
    </w:p>
    <w:p w14:paraId="412053EA" w14:textId="5B7E4E9C" w:rsidR="00347D99" w:rsidRDefault="00347D99" w:rsidP="00347D99">
      <w:pPr>
        <w:pStyle w:val="R-14"/>
      </w:pPr>
      <w:r>
        <w:t xml:space="preserve">    w * log(pi) + (n1 - w) * log(1 - pi)</w:t>
      </w:r>
    </w:p>
    <w:p w14:paraId="10400676" w14:textId="179AA857" w:rsidR="00347D99" w:rsidRDefault="00347D99" w:rsidP="00347D99">
      <w:pPr>
        <w:pStyle w:val="R-14"/>
      </w:pPr>
      <w:r>
        <w:t xml:space="preserve">   }</w:t>
      </w:r>
    </w:p>
    <w:p w14:paraId="3703754A" w14:textId="65DD06A3" w:rsidR="00347D99" w:rsidRDefault="00347D99" w:rsidP="00347D99">
      <w:pPr>
        <w:pStyle w:val="R-14"/>
      </w:pPr>
      <w:r>
        <w:t>&gt; curve(expr = logL(pi = x, w = w, n1 = n1), xlim = c(0,1),</w:t>
      </w:r>
    </w:p>
    <w:p w14:paraId="1AB76549" w14:textId="48536BA3" w:rsidR="00347D99" w:rsidRDefault="00347D99" w:rsidP="00347D99">
      <w:pPr>
        <w:pStyle w:val="R-14"/>
      </w:pPr>
      <w:r>
        <w:t xml:space="preserve">    xlab = expression(pi), ylab = "log(L)", col = "red")</w:t>
      </w:r>
    </w:p>
    <w:p w14:paraId="291356D5" w14:textId="35B2CC79" w:rsidR="00347D99" w:rsidRDefault="00347D99" w:rsidP="00347D99">
      <w:pPr>
        <w:pStyle w:val="R-14"/>
      </w:pPr>
      <w:r>
        <w:t>&gt; abline(v = w/n1, lty = "dotted")</w:t>
      </w:r>
    </w:p>
    <w:p w14:paraId="2F027E7C" w14:textId="77777777" w:rsidR="0017436F" w:rsidRDefault="0017436F" w:rsidP="00347D99">
      <w:pPr>
        <w:pStyle w:val="R-14"/>
      </w:pPr>
    </w:p>
    <w:p w14:paraId="0764E6D3" w14:textId="3059EAD3" w:rsidR="00930454" w:rsidRDefault="00347D99" w:rsidP="00451007">
      <w:pPr>
        <w:ind w:left="720"/>
      </w:pPr>
      <w:r w:rsidRPr="00347D99">
        <w:rPr>
          <w:noProof/>
        </w:rPr>
        <w:lastRenderedPageBreak/>
        <w:drawing>
          <wp:inline distT="0" distB="0" distL="0" distR="0" wp14:anchorId="04994C3B" wp14:editId="48880FFE">
            <wp:extent cx="4905045" cy="442313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56" r="35450" b="34736"/>
                    <a:stretch/>
                  </pic:blipFill>
                  <pic:spPr bwMode="auto">
                    <a:xfrm>
                      <a:off x="0" y="0"/>
                      <a:ext cx="4912530" cy="4429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E586E7" w14:textId="77777777" w:rsidR="00347D99" w:rsidRDefault="00347D99" w:rsidP="00451007">
      <w:pPr>
        <w:ind w:left="720"/>
      </w:pPr>
    </w:p>
    <w:p w14:paraId="546FA8EF" w14:textId="5B428D22" w:rsidR="00347D99" w:rsidRDefault="00347D99" w:rsidP="00347D99">
      <w:pPr>
        <w:pStyle w:val="R-14"/>
      </w:pPr>
      <w:r>
        <w:t>&gt; library(pracma)</w:t>
      </w:r>
    </w:p>
    <w:p w14:paraId="232D456B" w14:textId="77777777" w:rsidR="00347D99" w:rsidRDefault="00347D99" w:rsidP="00347D99">
      <w:pPr>
        <w:pStyle w:val="R-14"/>
      </w:pPr>
    </w:p>
    <w:p w14:paraId="495E02F0" w14:textId="50878D89" w:rsidR="00347D99" w:rsidRDefault="00347D99" w:rsidP="00347D99">
      <w:pPr>
        <w:pStyle w:val="R-14"/>
      </w:pPr>
      <w:r>
        <w:t>&gt; partial.logL &lt;- function(pi, w, n1) {</w:t>
      </w:r>
    </w:p>
    <w:p w14:paraId="36A37CB7" w14:textId="6A51056F" w:rsidR="00347D99" w:rsidRDefault="00347D99" w:rsidP="00347D99">
      <w:pPr>
        <w:pStyle w:val="R-14"/>
      </w:pPr>
      <w:r>
        <w:t xml:space="preserve">    w/pi - (n1 - w)/(1 - pi)</w:t>
      </w:r>
    </w:p>
    <w:p w14:paraId="38F455EB" w14:textId="414A5242" w:rsidR="00347D99" w:rsidRDefault="00347D99" w:rsidP="00347D99">
      <w:pPr>
        <w:pStyle w:val="R-14"/>
      </w:pPr>
      <w:r>
        <w:t xml:space="preserve">   }</w:t>
      </w:r>
    </w:p>
    <w:p w14:paraId="37860287" w14:textId="77777777" w:rsidR="00347D99" w:rsidRDefault="00347D99" w:rsidP="00347D99">
      <w:pPr>
        <w:pStyle w:val="R-14"/>
      </w:pPr>
      <w:r>
        <w:t xml:space="preserve">&gt; curve(expr = partial.logL(pi = x, w = w, n1 = n1), xlim = </w:t>
      </w:r>
    </w:p>
    <w:p w14:paraId="55D2D1D5" w14:textId="77777777" w:rsidR="00347D99" w:rsidRDefault="00347D99" w:rsidP="00347D99">
      <w:pPr>
        <w:pStyle w:val="R-14"/>
      </w:pPr>
      <w:r>
        <w:t xml:space="preserve">    c(0,1), xlab = expression(pi), ylab = "Partial </w:t>
      </w:r>
    </w:p>
    <w:p w14:paraId="2327F0F0" w14:textId="1877BCD7" w:rsidR="00347D99" w:rsidRDefault="00347D99" w:rsidP="00347D99">
      <w:pPr>
        <w:pStyle w:val="R-14"/>
      </w:pPr>
      <w:r>
        <w:t xml:space="preserve">    derivative of log(L)", col = "red", lwd = 2)</w:t>
      </w:r>
    </w:p>
    <w:p w14:paraId="5CE8EE6D" w14:textId="0991ADDA" w:rsidR="00347D99" w:rsidRDefault="00347D99" w:rsidP="00347D99">
      <w:pPr>
        <w:pStyle w:val="R-14"/>
      </w:pPr>
      <w:r>
        <w:t>&gt; abline(v = w/n1, lty = "dotted")</w:t>
      </w:r>
    </w:p>
    <w:p w14:paraId="3F7525E8" w14:textId="57C12966" w:rsidR="00347D99" w:rsidRDefault="00347D99" w:rsidP="00347D99">
      <w:pPr>
        <w:pStyle w:val="R-14"/>
      </w:pPr>
      <w:r>
        <w:t>&gt; abline(h = 0, lty = "dotdash")</w:t>
      </w:r>
    </w:p>
    <w:p w14:paraId="285E19BA" w14:textId="77777777" w:rsidR="00347D99" w:rsidRDefault="00347D99" w:rsidP="00347D99">
      <w:pPr>
        <w:pStyle w:val="R-14"/>
      </w:pPr>
    </w:p>
    <w:p w14:paraId="4D47AEFC" w14:textId="322F34AA" w:rsidR="00347D99" w:rsidRDefault="00347D99" w:rsidP="00347D99">
      <w:pPr>
        <w:pStyle w:val="R-14"/>
      </w:pPr>
      <w:r>
        <w:t>&gt; partial.logL2 &lt;- function(pi, w, n1) {</w:t>
      </w:r>
    </w:p>
    <w:p w14:paraId="5210E06C" w14:textId="318000AA" w:rsidR="00347D99" w:rsidRDefault="00347D99" w:rsidP="00347D99">
      <w:pPr>
        <w:pStyle w:val="R-14"/>
      </w:pPr>
      <w:r>
        <w:t xml:space="preserve">    fderiv(f = logL, x = pi, n = 1, w = 4, n1 = 10)</w:t>
      </w:r>
    </w:p>
    <w:p w14:paraId="6C7E7822" w14:textId="0543CD5F" w:rsidR="00347D99" w:rsidRDefault="00347D99" w:rsidP="00347D99">
      <w:pPr>
        <w:pStyle w:val="R-14"/>
      </w:pPr>
      <w:r>
        <w:t xml:space="preserve">  }</w:t>
      </w:r>
    </w:p>
    <w:p w14:paraId="4AD39594" w14:textId="77777777" w:rsidR="00347D99" w:rsidRDefault="00347D99" w:rsidP="00347D99">
      <w:pPr>
        <w:pStyle w:val="R-14"/>
      </w:pPr>
    </w:p>
    <w:p w14:paraId="321E37E4" w14:textId="43B2C51B" w:rsidR="00347D99" w:rsidRDefault="00347D99" w:rsidP="00347D99">
      <w:pPr>
        <w:pStyle w:val="R-14"/>
      </w:pPr>
      <w:r>
        <w:t>&gt; partial.logL2(pi = 0.4, w = 4, n1 = 10)</w:t>
      </w:r>
      <w:r w:rsidR="00F93D6D">
        <w:t xml:space="preserve"> #At MLE</w:t>
      </w:r>
    </w:p>
    <w:p w14:paraId="4C52F999" w14:textId="77777777" w:rsidR="00347D99" w:rsidRDefault="00347D99" w:rsidP="00347D99">
      <w:pPr>
        <w:pStyle w:val="R-14"/>
      </w:pPr>
      <w:r>
        <w:t>[1] 3.666853e-10</w:t>
      </w:r>
    </w:p>
    <w:p w14:paraId="3D0E07FE" w14:textId="17C155CC" w:rsidR="00347D99" w:rsidRDefault="00347D99" w:rsidP="00347D99">
      <w:pPr>
        <w:pStyle w:val="R-14"/>
      </w:pPr>
      <w:r>
        <w:t>&gt; partial.logL2(pi = c(0.4,0.5), w = 4, n1 = 10)</w:t>
      </w:r>
    </w:p>
    <w:p w14:paraId="5E557184" w14:textId="77777777" w:rsidR="00347D99" w:rsidRDefault="00347D99" w:rsidP="00347D99">
      <w:pPr>
        <w:pStyle w:val="R-14"/>
      </w:pPr>
      <w:r>
        <w:t>[1]  3.666853e-10 -4.000000e+00</w:t>
      </w:r>
    </w:p>
    <w:p w14:paraId="0EF0B16B" w14:textId="77777777" w:rsidR="00347D99" w:rsidRDefault="00347D99" w:rsidP="00347D99">
      <w:pPr>
        <w:pStyle w:val="R-14"/>
      </w:pPr>
    </w:p>
    <w:p w14:paraId="2D757549" w14:textId="34474970" w:rsidR="00F93D6D" w:rsidRDefault="00F93D6D" w:rsidP="00347D99">
      <w:pPr>
        <w:pStyle w:val="R-14"/>
      </w:pPr>
      <w:r>
        <w:t xml:space="preserve">&gt; </w:t>
      </w:r>
      <w:r w:rsidRPr="00F93D6D">
        <w:t>#</w:t>
      </w:r>
      <w:r>
        <w:t xml:space="preserve"> </w:t>
      </w:r>
      <w:r w:rsidRPr="00F93D6D">
        <w:t>Confirms numerical derivative is same</w:t>
      </w:r>
    </w:p>
    <w:p w14:paraId="5E6A10D7" w14:textId="0E212F0A" w:rsidR="00347D99" w:rsidRDefault="00347D99" w:rsidP="00347D99">
      <w:pPr>
        <w:pStyle w:val="R-14"/>
      </w:pPr>
      <w:r>
        <w:t xml:space="preserve">&gt; curve(expr = partial.logL2(pi = x, w = w, n1 = n1), col = </w:t>
      </w:r>
    </w:p>
    <w:p w14:paraId="658B993B" w14:textId="77777777" w:rsidR="00347D99" w:rsidRDefault="00347D99" w:rsidP="00347D99">
      <w:pPr>
        <w:pStyle w:val="R-14"/>
      </w:pPr>
      <w:r>
        <w:t xml:space="preserve">    "blue", add = TRUE, xlim = c(0.05, 0.95), lty = </w:t>
      </w:r>
    </w:p>
    <w:p w14:paraId="3D0DCF16" w14:textId="1DA627E5" w:rsidR="00347D99" w:rsidRDefault="00347D99" w:rsidP="00347D99">
      <w:pPr>
        <w:pStyle w:val="R-14"/>
      </w:pPr>
      <w:r>
        <w:t xml:space="preserve">    "dashed", lwd = 2)</w:t>
      </w:r>
    </w:p>
    <w:p w14:paraId="0A553DE8" w14:textId="77777777" w:rsidR="00347D99" w:rsidRDefault="00347D99" w:rsidP="00347D99">
      <w:pPr>
        <w:pStyle w:val="R-14"/>
      </w:pPr>
    </w:p>
    <w:p w14:paraId="26DA4D28" w14:textId="675B5E50" w:rsidR="00347D99" w:rsidRDefault="00347D99" w:rsidP="00347D99">
      <w:pPr>
        <w:pStyle w:val="R-14"/>
      </w:pPr>
      <w:r w:rsidRPr="00347D99">
        <w:rPr>
          <w:noProof/>
        </w:rPr>
        <w:drawing>
          <wp:inline distT="0" distB="0" distL="0" distR="0" wp14:anchorId="1A5DCCC8" wp14:editId="6E721381">
            <wp:extent cx="5842521" cy="529119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26" r="34745" b="34376"/>
                    <a:stretch/>
                  </pic:blipFill>
                  <pic:spPr bwMode="auto">
                    <a:xfrm>
                      <a:off x="0" y="0"/>
                      <a:ext cx="5850462" cy="5298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6329EF" w14:textId="77777777" w:rsidR="00347D99" w:rsidRDefault="00347D99" w:rsidP="00347D99">
      <w:pPr>
        <w:pStyle w:val="R-14"/>
      </w:pPr>
    </w:p>
    <w:p w14:paraId="3DB12EF7" w14:textId="77777777" w:rsidR="00347D99" w:rsidRDefault="00347D99" w:rsidP="00347D99">
      <w:pPr>
        <w:pStyle w:val="R-14"/>
      </w:pPr>
      <w:r>
        <w:t xml:space="preserve">&gt; uniroot(f = partial.logL2, interval = c(0.01,0.99), w = </w:t>
      </w:r>
    </w:p>
    <w:p w14:paraId="4DF66952" w14:textId="716C58E0" w:rsidR="00347D99" w:rsidRDefault="00347D99" w:rsidP="00347D99">
      <w:pPr>
        <w:pStyle w:val="R-14"/>
      </w:pPr>
      <w:r>
        <w:t xml:space="preserve">    4, n1 = 10)</w:t>
      </w:r>
    </w:p>
    <w:p w14:paraId="01335BD0" w14:textId="77777777" w:rsidR="00347D99" w:rsidRDefault="00347D99" w:rsidP="00347D99">
      <w:pPr>
        <w:pStyle w:val="R-14"/>
      </w:pPr>
      <w:r>
        <w:t>$root</w:t>
      </w:r>
    </w:p>
    <w:p w14:paraId="2A55F90E" w14:textId="77777777" w:rsidR="00347D99" w:rsidRDefault="00347D99" w:rsidP="00347D99">
      <w:pPr>
        <w:pStyle w:val="R-14"/>
      </w:pPr>
      <w:r>
        <w:t>[1] 0.4</w:t>
      </w:r>
    </w:p>
    <w:p w14:paraId="3F40544C" w14:textId="77777777" w:rsidR="00347D99" w:rsidRDefault="00347D99" w:rsidP="00347D99">
      <w:pPr>
        <w:pStyle w:val="R-14"/>
      </w:pPr>
    </w:p>
    <w:p w14:paraId="21EEAE28" w14:textId="77777777" w:rsidR="00347D99" w:rsidRDefault="00347D99" w:rsidP="00347D99">
      <w:pPr>
        <w:pStyle w:val="R-14"/>
      </w:pPr>
      <w:r>
        <w:t>$f.root</w:t>
      </w:r>
    </w:p>
    <w:p w14:paraId="5C9BFBB6" w14:textId="77777777" w:rsidR="00347D99" w:rsidRDefault="00347D99" w:rsidP="00347D99">
      <w:pPr>
        <w:pStyle w:val="R-14"/>
      </w:pPr>
      <w:r>
        <w:t>[1] -9.827166e-09</w:t>
      </w:r>
    </w:p>
    <w:p w14:paraId="67146462" w14:textId="77777777" w:rsidR="00347D99" w:rsidRDefault="00347D99" w:rsidP="00347D99">
      <w:pPr>
        <w:pStyle w:val="R-14"/>
      </w:pPr>
    </w:p>
    <w:p w14:paraId="145BF9B1" w14:textId="77777777" w:rsidR="00347D99" w:rsidRDefault="00347D99" w:rsidP="00347D99">
      <w:pPr>
        <w:pStyle w:val="R-14"/>
      </w:pPr>
      <w:r>
        <w:t>$iter</w:t>
      </w:r>
    </w:p>
    <w:p w14:paraId="2786B8F8" w14:textId="77777777" w:rsidR="00347D99" w:rsidRDefault="00347D99" w:rsidP="00347D99">
      <w:pPr>
        <w:pStyle w:val="R-14"/>
      </w:pPr>
      <w:r>
        <w:lastRenderedPageBreak/>
        <w:t>[1] 2</w:t>
      </w:r>
    </w:p>
    <w:p w14:paraId="7672C860" w14:textId="77777777" w:rsidR="00347D99" w:rsidRDefault="00347D99" w:rsidP="00347D99">
      <w:pPr>
        <w:pStyle w:val="R-14"/>
      </w:pPr>
    </w:p>
    <w:p w14:paraId="2C7DF340" w14:textId="77777777" w:rsidR="00347D99" w:rsidRDefault="00347D99" w:rsidP="00347D99">
      <w:pPr>
        <w:pStyle w:val="R-14"/>
      </w:pPr>
      <w:r>
        <w:t>$estim.prec</w:t>
      </w:r>
    </w:p>
    <w:p w14:paraId="0334AC3A" w14:textId="76E9B923" w:rsidR="00347D99" w:rsidRDefault="00347D99" w:rsidP="00347D99">
      <w:pPr>
        <w:pStyle w:val="R-14"/>
      </w:pPr>
      <w:r>
        <w:t>[1] 6.103516e-05</w:t>
      </w:r>
    </w:p>
    <w:p w14:paraId="44F7EBAB" w14:textId="77777777" w:rsidR="00930454" w:rsidRDefault="00930454" w:rsidP="00347D99">
      <w:pPr>
        <w:pStyle w:val="R-14"/>
      </w:pPr>
    </w:p>
    <w:p w14:paraId="31121308" w14:textId="3102C151" w:rsidR="00785850" w:rsidRDefault="00347D99" w:rsidP="00451007">
      <w:pPr>
        <w:ind w:left="720"/>
      </w:pPr>
      <w:r>
        <w:t xml:space="preserve">The </w:t>
      </w:r>
      <w:r w:rsidRPr="00347D99">
        <w:rPr>
          <w:rFonts w:ascii="Courier New" w:hAnsi="Courier New" w:cs="Courier New"/>
        </w:rPr>
        <w:t>uniroot()</w:t>
      </w:r>
      <w:r>
        <w:t xml:space="preserve"> function is a simple function that finds the root of an equation. </w:t>
      </w:r>
      <w:r w:rsidR="00785850">
        <w:t xml:space="preserve">In the optimization section of this course, we will examine functions that will combine the derivative and solving for roots process for us. </w:t>
      </w:r>
    </w:p>
    <w:p w14:paraId="1939A38C" w14:textId="77777777" w:rsidR="00930454" w:rsidRDefault="00930454" w:rsidP="00451007">
      <w:pPr>
        <w:ind w:left="720"/>
      </w:pPr>
    </w:p>
    <w:p w14:paraId="0F85D717" w14:textId="7A00AFCB" w:rsidR="00DF154D" w:rsidRDefault="00930454" w:rsidP="00451007">
      <w:pPr>
        <w:ind w:left="720"/>
      </w:pPr>
      <w:r>
        <w:t xml:space="preserve"> </w:t>
      </w:r>
    </w:p>
    <w:p w14:paraId="51BF1D43" w14:textId="50C3AA37" w:rsidR="00785850" w:rsidRDefault="00785850" w:rsidP="00451007">
      <w:pPr>
        <w:ind w:left="720"/>
      </w:pPr>
      <w:r>
        <w:t xml:space="preserve">There are a number of other functions that can be useful for finding partial derivatives and higher order derivatives. Below is a simple example involving the gamma distribution. We will discuss this example further in the optimization section. </w:t>
      </w:r>
    </w:p>
    <w:p w14:paraId="1D949011" w14:textId="77777777" w:rsidR="00987AE6" w:rsidRDefault="00987AE6" w:rsidP="00785850"/>
    <w:p w14:paraId="62E8F954" w14:textId="60EF4F7E" w:rsidR="00CD688E" w:rsidRDefault="00CD688E" w:rsidP="00CD688E">
      <w:pPr>
        <w:pStyle w:val="ListParagraph"/>
        <w:ind w:left="0"/>
      </w:pPr>
      <w:r w:rsidRPr="005C4EB3">
        <w:rPr>
          <w:u w:val="single"/>
        </w:rPr>
        <w:t>Example</w:t>
      </w:r>
      <w:r>
        <w:t xml:space="preserve">: </w:t>
      </w:r>
      <w:r w:rsidR="00644B66">
        <w:t>G</w:t>
      </w:r>
      <w:r>
        <w:t>amma distribution (MLE_gamma.R)</w:t>
      </w:r>
    </w:p>
    <w:p w14:paraId="1EB1F22B" w14:textId="77777777" w:rsidR="00CD688E" w:rsidRDefault="00CD688E" w:rsidP="00CD688E">
      <w:pPr>
        <w:pStyle w:val="ListParagraph"/>
        <w:ind w:left="0"/>
      </w:pPr>
    </w:p>
    <w:p w14:paraId="2BA42F9E" w14:textId="77777777" w:rsidR="00CD688E" w:rsidRDefault="00CD688E" w:rsidP="00CD688E">
      <w:pPr>
        <w:pStyle w:val="ListParagraph"/>
      </w:pPr>
      <w:r>
        <w:t xml:space="preserve">Using the Casella and Berger (2002) parameterization, below are the likelihood and log-likelihood functions: </w:t>
      </w:r>
    </w:p>
    <w:p w14:paraId="54C38BA0" w14:textId="77777777" w:rsidR="00CD688E" w:rsidRDefault="00CD688E" w:rsidP="00CD688E">
      <w:pPr>
        <w:pStyle w:val="ListParagraph"/>
      </w:pPr>
    </w:p>
    <w:p w14:paraId="6CD0610C" w14:textId="77777777" w:rsidR="00CD688E" w:rsidRDefault="00CD688E" w:rsidP="00CD688E">
      <w:pPr>
        <w:ind w:left="1440"/>
      </w:pPr>
      <w:r w:rsidRPr="000D4C97">
        <w:rPr>
          <w:position w:val="-118"/>
        </w:rPr>
        <w:object w:dxaOrig="8059" w:dyaOrig="2560" w14:anchorId="01CDB29B">
          <v:shape id="_x0000_i1041" type="#_x0000_t75" style="width:404.35pt;height:127.25pt" o:ole="">
            <v:imagedata r:id="rId45" o:title=""/>
          </v:shape>
          <o:OLEObject Type="Embed" ProgID="Equation.DSMT4" ShapeID="_x0000_i1041" DrawAspect="Content" ObjectID="_1486056344" r:id="rId46"/>
        </w:object>
      </w:r>
    </w:p>
    <w:p w14:paraId="11280718" w14:textId="77777777" w:rsidR="00CD688E" w:rsidRDefault="00CD688E" w:rsidP="00CD688E">
      <w:pPr>
        <w:ind w:left="720"/>
      </w:pPr>
    </w:p>
    <w:p w14:paraId="47A4CF67" w14:textId="77777777" w:rsidR="00CD688E" w:rsidRDefault="00CD688E" w:rsidP="00CD688E">
      <w:pPr>
        <w:ind w:left="1440"/>
      </w:pPr>
      <w:r w:rsidRPr="000D4C97">
        <w:rPr>
          <w:position w:val="-106"/>
        </w:rPr>
        <w:object w:dxaOrig="8180" w:dyaOrig="2320" w14:anchorId="4B49A26C">
          <v:shape id="_x0000_i1042" type="#_x0000_t75" style="width:409.4pt;height:115.55pt" o:ole="">
            <v:imagedata r:id="rId47" o:title=""/>
          </v:shape>
          <o:OLEObject Type="Embed" ProgID="Equation.DSMT4" ShapeID="_x0000_i1042" DrawAspect="Content" ObjectID="_1486056345" r:id="rId48"/>
        </w:object>
      </w:r>
    </w:p>
    <w:p w14:paraId="18B5784A" w14:textId="77777777" w:rsidR="00CD688E" w:rsidRDefault="00CD688E" w:rsidP="00CD688E">
      <w:pPr>
        <w:ind w:left="720"/>
      </w:pPr>
    </w:p>
    <w:p w14:paraId="1B46B88F" w14:textId="66183F13" w:rsidR="00785850" w:rsidRDefault="00785850" w:rsidP="00785850">
      <w:pPr>
        <w:pStyle w:val="R-14"/>
      </w:pPr>
      <w:r>
        <w:t>&gt; set.seed(4869)</w:t>
      </w:r>
    </w:p>
    <w:p w14:paraId="0322F682" w14:textId="77777777" w:rsidR="00785850" w:rsidRDefault="00785850" w:rsidP="00785850">
      <w:pPr>
        <w:pStyle w:val="R-14"/>
      </w:pPr>
    </w:p>
    <w:p w14:paraId="6F578150" w14:textId="58170631" w:rsidR="00785850" w:rsidRDefault="00785850" w:rsidP="00785850">
      <w:pPr>
        <w:pStyle w:val="R-14"/>
      </w:pPr>
      <w:r>
        <w:t>&gt; n &lt;- 30</w:t>
      </w:r>
    </w:p>
    <w:p w14:paraId="68F021E6" w14:textId="1351731E" w:rsidR="00785850" w:rsidRDefault="00785850" w:rsidP="00785850">
      <w:pPr>
        <w:pStyle w:val="R-14"/>
      </w:pPr>
      <w:r>
        <w:t>&gt; alpha &lt;- 7/2</w:t>
      </w:r>
    </w:p>
    <w:p w14:paraId="4E221FE3" w14:textId="17B1E8C6" w:rsidR="00785850" w:rsidRDefault="00785850" w:rsidP="00785850">
      <w:pPr>
        <w:pStyle w:val="R-14"/>
      </w:pPr>
      <w:r>
        <w:t>&gt; beta &lt;- 2 #Chisq(7)</w:t>
      </w:r>
    </w:p>
    <w:p w14:paraId="1C670C00" w14:textId="508BFBB1" w:rsidR="00785850" w:rsidRDefault="00785850" w:rsidP="00785850">
      <w:pPr>
        <w:pStyle w:val="R-14"/>
      </w:pPr>
      <w:r>
        <w:t>&gt; y &lt;- rgamma(n = n, shape = alpha, scale = beta)</w:t>
      </w:r>
    </w:p>
    <w:p w14:paraId="10E41CC8" w14:textId="77777777" w:rsidR="00785850" w:rsidRDefault="00785850" w:rsidP="00785850">
      <w:pPr>
        <w:pStyle w:val="R-14"/>
      </w:pPr>
      <w:r>
        <w:t>&gt; round(y, 2)</w:t>
      </w:r>
    </w:p>
    <w:p w14:paraId="1A30CC72" w14:textId="77777777" w:rsidR="00785850" w:rsidRDefault="00785850" w:rsidP="00785850">
      <w:pPr>
        <w:pStyle w:val="R-14"/>
      </w:pPr>
      <w:r>
        <w:t xml:space="preserve"> [1]  3.61 10.08  1.90  3.75 10.43  5.52  9.86  1.84 12.53</w:t>
      </w:r>
    </w:p>
    <w:p w14:paraId="5D1FF632" w14:textId="77777777" w:rsidR="00785850" w:rsidRDefault="00785850" w:rsidP="00785850">
      <w:pPr>
        <w:pStyle w:val="R-14"/>
      </w:pPr>
      <w:r>
        <w:t>[10]  6.09 12.40  3.31 16.48  6.34  6.65 10.11  9.18  7.98</w:t>
      </w:r>
    </w:p>
    <w:p w14:paraId="2E34D2A1" w14:textId="77777777" w:rsidR="00785850" w:rsidRDefault="00785850" w:rsidP="00785850">
      <w:pPr>
        <w:pStyle w:val="R-14"/>
      </w:pPr>
      <w:r>
        <w:t>[19]  1.84  2.14  3.65 10.34 10.88 14.31  5.82 10.70  1.58</w:t>
      </w:r>
    </w:p>
    <w:p w14:paraId="083203F0" w14:textId="3B8124A2" w:rsidR="00CD688E" w:rsidRDefault="00785850" w:rsidP="00785850">
      <w:pPr>
        <w:pStyle w:val="R-14"/>
      </w:pPr>
      <w:r>
        <w:t>[28] 13.48  5.37 11.31</w:t>
      </w:r>
    </w:p>
    <w:p w14:paraId="7F00467F" w14:textId="77777777" w:rsidR="00785850" w:rsidRDefault="00785850" w:rsidP="00785850">
      <w:pPr>
        <w:pStyle w:val="R-14"/>
      </w:pPr>
    </w:p>
    <w:p w14:paraId="270C500E" w14:textId="2C4FE452" w:rsidR="00785850" w:rsidRDefault="00785850" w:rsidP="00785850">
      <w:pPr>
        <w:pStyle w:val="R-14"/>
      </w:pPr>
      <w:r>
        <w:t>&gt; logL &lt;- function(theta, y) {</w:t>
      </w:r>
    </w:p>
    <w:p w14:paraId="1E67F0F2" w14:textId="0D844FD3" w:rsidR="00785850" w:rsidRDefault="00785850" w:rsidP="00785850">
      <w:pPr>
        <w:pStyle w:val="R-14"/>
      </w:pPr>
      <w:r>
        <w:t xml:space="preserve">    n &lt;- length(y)</w:t>
      </w:r>
    </w:p>
    <w:p w14:paraId="14932ED0" w14:textId="4944E367" w:rsidR="00785850" w:rsidRDefault="00785850" w:rsidP="00785850">
      <w:pPr>
        <w:pStyle w:val="R-14"/>
      </w:pPr>
      <w:r>
        <w:t xml:space="preserve">    alpha &lt;- theta[1]</w:t>
      </w:r>
    </w:p>
    <w:p w14:paraId="6D778C32" w14:textId="68396621" w:rsidR="00785850" w:rsidRDefault="00785850" w:rsidP="00785850">
      <w:pPr>
        <w:pStyle w:val="R-14"/>
      </w:pPr>
      <w:r>
        <w:t xml:space="preserve">    beta &lt;- theta[2]</w:t>
      </w:r>
    </w:p>
    <w:p w14:paraId="1E4A4191" w14:textId="64B9E4F6" w:rsidR="00785850" w:rsidRDefault="00785850" w:rsidP="00785850">
      <w:pPr>
        <w:pStyle w:val="R-14"/>
      </w:pPr>
      <w:r>
        <w:t xml:space="preserve">    sum(dgamma(x = y, shape = alpha, scale = beta, log =</w:t>
      </w:r>
    </w:p>
    <w:p w14:paraId="21C224A1" w14:textId="649C435D" w:rsidR="00785850" w:rsidRDefault="00785850" w:rsidP="00785850">
      <w:pPr>
        <w:pStyle w:val="R-14"/>
      </w:pPr>
      <w:r>
        <w:t xml:space="preserve">    </w:t>
      </w:r>
      <w:r w:rsidR="00A17696">
        <w:t xml:space="preserve"> </w:t>
      </w:r>
      <w:r>
        <w:t xml:space="preserve"> TRUE))</w:t>
      </w:r>
    </w:p>
    <w:p w14:paraId="3003FCDF" w14:textId="54A203BE" w:rsidR="00785850" w:rsidRDefault="00785850" w:rsidP="00785850">
      <w:pPr>
        <w:pStyle w:val="R-14"/>
      </w:pPr>
      <w:r>
        <w:t xml:space="preserve">  }</w:t>
      </w:r>
    </w:p>
    <w:p w14:paraId="2408BC53" w14:textId="77777777" w:rsidR="00785850" w:rsidRDefault="00785850" w:rsidP="00785850">
      <w:pPr>
        <w:pStyle w:val="R-14"/>
      </w:pPr>
    </w:p>
    <w:p w14:paraId="2AE99016" w14:textId="2E8D57FB" w:rsidR="005A6140" w:rsidRDefault="005A6140" w:rsidP="00785850">
      <w:pPr>
        <w:pStyle w:val="R-14"/>
      </w:pPr>
      <w:r>
        <w:t>&gt; library(pracma)</w:t>
      </w:r>
      <w:bookmarkStart w:id="0" w:name="_GoBack"/>
      <w:bookmarkEnd w:id="0"/>
    </w:p>
    <w:p w14:paraId="6611FFDC" w14:textId="77777777" w:rsidR="005A6140" w:rsidRDefault="005A6140" w:rsidP="00785850">
      <w:pPr>
        <w:pStyle w:val="R-14"/>
      </w:pPr>
    </w:p>
    <w:p w14:paraId="36DEB292" w14:textId="5D4974C8" w:rsidR="00785850" w:rsidRDefault="00785850" w:rsidP="00785850">
      <w:pPr>
        <w:pStyle w:val="R-14"/>
      </w:pPr>
      <w:r>
        <w:t>&gt; #</w:t>
      </w:r>
      <w:proofErr w:type="gramStart"/>
      <w:r>
        <w:t>At</w:t>
      </w:r>
      <w:proofErr w:type="gramEnd"/>
      <w:r>
        <w:t xml:space="preserve"> parameter values </w:t>
      </w:r>
    </w:p>
    <w:p w14:paraId="6BF844B7" w14:textId="4F674129" w:rsidR="00785850" w:rsidRDefault="00785850" w:rsidP="00785850">
      <w:pPr>
        <w:pStyle w:val="R-14"/>
      </w:pPr>
      <w:r>
        <w:t xml:space="preserve">&gt; grad(f = logL, x0 = c(alpha, beta), y = y)  </w:t>
      </w:r>
    </w:p>
    <w:p w14:paraId="303A23FF" w14:textId="77777777" w:rsidR="00785850" w:rsidRDefault="00785850" w:rsidP="00785850">
      <w:pPr>
        <w:pStyle w:val="R-14"/>
      </w:pPr>
      <w:r>
        <w:t>[1] 1.168529 4.876178</w:t>
      </w:r>
    </w:p>
    <w:p w14:paraId="4183C860" w14:textId="5C4CECC3" w:rsidR="00785850" w:rsidRDefault="00785850" w:rsidP="00785850">
      <w:pPr>
        <w:pStyle w:val="R-14"/>
      </w:pPr>
      <w:r>
        <w:t>&gt; #At MLEs – found later in the course</w:t>
      </w:r>
    </w:p>
    <w:p w14:paraId="77AAE370" w14:textId="1057C864" w:rsidR="00785850" w:rsidRDefault="00785850" w:rsidP="00785850">
      <w:pPr>
        <w:pStyle w:val="R-14"/>
      </w:pPr>
      <w:r>
        <w:t xml:space="preserve">&gt; grad(f = logL, x0 = c(2.661508, 2.874372), y = y)  </w:t>
      </w:r>
    </w:p>
    <w:p w14:paraId="71E43459" w14:textId="77777777" w:rsidR="00785850" w:rsidRDefault="00785850" w:rsidP="00785850">
      <w:pPr>
        <w:pStyle w:val="R-14"/>
      </w:pPr>
      <w:r>
        <w:t>[1] -2.717343e-05 -2.557997e-05</w:t>
      </w:r>
    </w:p>
    <w:p w14:paraId="5AB9337D" w14:textId="77777777" w:rsidR="00785850" w:rsidRDefault="00785850" w:rsidP="00785850">
      <w:pPr>
        <w:pStyle w:val="R-14"/>
      </w:pPr>
    </w:p>
    <w:p w14:paraId="17ED8D6D" w14:textId="77777777" w:rsidR="00785850" w:rsidRDefault="00785850" w:rsidP="00785850">
      <w:pPr>
        <w:pStyle w:val="R-14"/>
      </w:pPr>
      <w:r>
        <w:t xml:space="preserve">&gt; obs.Fisher.info &lt;- hessian.mat &lt;- hessian(f = logL, x0 = </w:t>
      </w:r>
    </w:p>
    <w:p w14:paraId="0DF937AD" w14:textId="4D093378" w:rsidR="00785850" w:rsidRDefault="00785850" w:rsidP="00785850">
      <w:pPr>
        <w:pStyle w:val="R-14"/>
      </w:pPr>
      <w:r>
        <w:t xml:space="preserve">    c(2.661508, 2.874372), y = y)</w:t>
      </w:r>
    </w:p>
    <w:p w14:paraId="34B25F1C" w14:textId="7A91EC38" w:rsidR="00785850" w:rsidRDefault="00785850" w:rsidP="00785850">
      <w:pPr>
        <w:pStyle w:val="R-14"/>
      </w:pPr>
      <w:r>
        <w:t>&gt; -solve(obs.Fisher.info) #Estimated covariance matrix</w:t>
      </w:r>
    </w:p>
    <w:p w14:paraId="39F77310" w14:textId="77777777" w:rsidR="00785850" w:rsidRDefault="00785850" w:rsidP="00785850">
      <w:pPr>
        <w:pStyle w:val="R-14"/>
      </w:pPr>
      <w:r>
        <w:t xml:space="preserve">           [,1]       [,2]</w:t>
      </w:r>
    </w:p>
    <w:p w14:paraId="65060800" w14:textId="77777777" w:rsidR="00785850" w:rsidRDefault="00785850" w:rsidP="00785850">
      <w:pPr>
        <w:pStyle w:val="R-14"/>
      </w:pPr>
      <w:r>
        <w:t>[1,]  0.4208934 -0.4545567</w:t>
      </w:r>
    </w:p>
    <w:p w14:paraId="489D7AC2" w14:textId="336DC403" w:rsidR="00785850" w:rsidRDefault="00785850" w:rsidP="00785850">
      <w:pPr>
        <w:pStyle w:val="R-14"/>
      </w:pPr>
      <w:r>
        <w:lastRenderedPageBreak/>
        <w:t>[2,] -0.4545567  0.5943881</w:t>
      </w:r>
    </w:p>
    <w:p w14:paraId="58795970" w14:textId="77777777" w:rsidR="00785850" w:rsidRDefault="00785850" w:rsidP="00987AE6">
      <w:pPr>
        <w:pStyle w:val="ListParagraph"/>
      </w:pPr>
    </w:p>
    <w:p w14:paraId="3ED844BC" w14:textId="77777777" w:rsidR="00DF478A" w:rsidRDefault="00DF478A" w:rsidP="00987AE6">
      <w:pPr>
        <w:pStyle w:val="ListParagraph"/>
      </w:pPr>
    </w:p>
    <w:p w14:paraId="0D910DBA" w14:textId="10E9CCF9" w:rsidR="00987AE6" w:rsidRPr="00644B66" w:rsidRDefault="00644B66" w:rsidP="00644B66">
      <w:pPr>
        <w:pStyle w:val="ListParagraph"/>
        <w:ind w:left="0"/>
        <w:rPr>
          <w:u w:val="single"/>
        </w:rPr>
      </w:pPr>
      <w:r w:rsidRPr="00644B66">
        <w:rPr>
          <w:u w:val="single"/>
        </w:rPr>
        <w:t>Symbolic</w:t>
      </w:r>
    </w:p>
    <w:p w14:paraId="10C85AF6" w14:textId="77777777" w:rsidR="00987AE6" w:rsidRDefault="00987AE6" w:rsidP="00987AE6">
      <w:pPr>
        <w:pStyle w:val="ListParagraph"/>
      </w:pPr>
    </w:p>
    <w:p w14:paraId="7156404B" w14:textId="4D24E363" w:rsidR="00987AE6" w:rsidRDefault="00F36A42" w:rsidP="00987AE6">
      <w:pPr>
        <w:pStyle w:val="ListParagraph"/>
      </w:pPr>
      <w:r>
        <w:t>R can perform some symbolic differentiation</w:t>
      </w:r>
      <w:r w:rsidR="00862BD2">
        <w:t>s</w:t>
      </w:r>
      <w:r>
        <w:t xml:space="preserve">. The two main functions are </w:t>
      </w:r>
      <w:r w:rsidRPr="00F36A42">
        <w:rPr>
          <w:rFonts w:ascii="Courier New" w:hAnsi="Courier New" w:cs="Courier New"/>
        </w:rPr>
        <w:t>D()</w:t>
      </w:r>
      <w:r>
        <w:t xml:space="preserve"> and </w:t>
      </w:r>
      <w:r w:rsidRPr="00F36A42">
        <w:rPr>
          <w:rFonts w:ascii="Courier New" w:hAnsi="Courier New" w:cs="Courier New"/>
        </w:rPr>
        <w:t>deriv()</w:t>
      </w:r>
      <w:r>
        <w:t>. Below is part of the shared help file for these functions:</w:t>
      </w:r>
    </w:p>
    <w:p w14:paraId="736441B6" w14:textId="77777777" w:rsidR="00F36A42" w:rsidRDefault="00F36A42" w:rsidP="00987AE6">
      <w:pPr>
        <w:pStyle w:val="ListParagraph"/>
      </w:pPr>
    </w:p>
    <w:p w14:paraId="0CE4545E" w14:textId="1C3C5F7C" w:rsidR="00F36A42" w:rsidRDefault="00F36A42" w:rsidP="00F36A42">
      <w:pPr>
        <w:pStyle w:val="ListParagraph"/>
        <w:ind w:left="1080"/>
      </w:pPr>
      <w:r>
        <w:rPr>
          <w:noProof/>
        </w:rPr>
        <w:drawing>
          <wp:inline distT="0" distB="0" distL="0" distR="0" wp14:anchorId="5327EB37" wp14:editId="3E383E2F">
            <wp:extent cx="5599416" cy="1943100"/>
            <wp:effectExtent l="0" t="0" r="190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r="1530"/>
                    <a:stretch/>
                  </pic:blipFill>
                  <pic:spPr bwMode="auto">
                    <a:xfrm>
                      <a:off x="0" y="0"/>
                      <a:ext cx="5599416" cy="1943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ED6E8A" w14:textId="77777777" w:rsidR="00987AE6" w:rsidRDefault="00987AE6" w:rsidP="00987AE6">
      <w:pPr>
        <w:pStyle w:val="ListParagraph"/>
      </w:pPr>
    </w:p>
    <w:p w14:paraId="0EB6557D" w14:textId="39B44D38" w:rsidR="00F36A42" w:rsidRDefault="00862BD2" w:rsidP="00987AE6">
      <w:pPr>
        <w:pStyle w:val="ListParagraph"/>
      </w:pPr>
      <w:r>
        <w:t>Do</w:t>
      </w:r>
      <w:r w:rsidR="007E45C3">
        <w:t xml:space="preserve"> not expect that these functions will work for all possible functions! </w:t>
      </w:r>
    </w:p>
    <w:p w14:paraId="106B1D27" w14:textId="77777777" w:rsidR="007E45C3" w:rsidRDefault="007E45C3" w:rsidP="00987AE6">
      <w:pPr>
        <w:pStyle w:val="ListParagraph"/>
      </w:pPr>
    </w:p>
    <w:p w14:paraId="2FEB7D78" w14:textId="77777777" w:rsidR="007E45C3" w:rsidRDefault="007E45C3" w:rsidP="007E45C3">
      <w:pPr>
        <w:ind w:left="720"/>
      </w:pPr>
    </w:p>
    <w:p w14:paraId="78394207" w14:textId="77777777" w:rsidR="007E45C3" w:rsidRDefault="007E45C3" w:rsidP="007E45C3">
      <w:pPr>
        <w:pStyle w:val="ListParagraph"/>
        <w:ind w:left="0"/>
      </w:pPr>
      <w:r w:rsidRPr="005C4EB3">
        <w:rPr>
          <w:u w:val="single"/>
        </w:rPr>
        <w:t>Example</w:t>
      </w:r>
      <w:r>
        <w:t>: Simple function (</w:t>
      </w:r>
      <w:r w:rsidRPr="003C3119">
        <w:t>derivative_examples.R</w:t>
      </w:r>
      <w:r>
        <w:t>)</w:t>
      </w:r>
    </w:p>
    <w:p w14:paraId="47A6F3CA" w14:textId="77777777" w:rsidR="007E45C3" w:rsidRDefault="007E45C3" w:rsidP="007E45C3">
      <w:pPr>
        <w:ind w:left="720"/>
      </w:pPr>
    </w:p>
    <w:p w14:paraId="6AE35FED" w14:textId="55033023" w:rsidR="007E45C3" w:rsidRDefault="007E45C3" w:rsidP="007E45C3">
      <w:pPr>
        <w:ind w:left="720"/>
      </w:pPr>
      <w:r>
        <w:t>We used the function f(x) = x</w:t>
      </w:r>
      <w:r>
        <w:rPr>
          <w:vertAlign w:val="superscript"/>
        </w:rPr>
        <w:t>3</w:t>
      </w:r>
      <w:r>
        <w:t xml:space="preserve"> – 5 for this example earlier. The </w:t>
      </w:r>
      <w:r w:rsidRPr="007E45C3">
        <w:rPr>
          <w:rFonts w:ascii="Courier New" w:hAnsi="Courier New" w:cs="Courier New"/>
        </w:rPr>
        <w:t>D()</w:t>
      </w:r>
      <w:r>
        <w:t xml:space="preserve"> function below will return the symbolic derivative to the R Console window. The </w:t>
      </w:r>
      <w:r w:rsidRPr="007E45C3">
        <w:rPr>
          <w:rFonts w:ascii="Courier New" w:hAnsi="Courier New" w:cs="Courier New"/>
        </w:rPr>
        <w:t>deriv()</w:t>
      </w:r>
      <w:r>
        <w:t xml:space="preserve"> function will return a function that can be used to evaluate the derivative at specific values. Notice how I used the </w:t>
      </w:r>
      <w:r w:rsidRPr="007E45C3">
        <w:rPr>
          <w:rFonts w:ascii="Courier New" w:hAnsi="Courier New" w:cs="Courier New"/>
        </w:rPr>
        <w:t>expression()</w:t>
      </w:r>
      <w:r>
        <w:t xml:space="preserve"> function a few times to make </w:t>
      </w:r>
      <w:r>
        <w:lastRenderedPageBreak/>
        <w:t xml:space="preserve">sure that R recognizes that I am not wanting to evaluate a particular set of code at the values previously defined for some objects. </w:t>
      </w:r>
    </w:p>
    <w:p w14:paraId="4FB5D0B4" w14:textId="77777777" w:rsidR="007E45C3" w:rsidRDefault="007E45C3" w:rsidP="00987AE6">
      <w:pPr>
        <w:pStyle w:val="ListParagraph"/>
      </w:pPr>
    </w:p>
    <w:p w14:paraId="1128D573" w14:textId="755C8F30" w:rsidR="007E45C3" w:rsidRDefault="007E45C3" w:rsidP="007E45C3">
      <w:pPr>
        <w:pStyle w:val="R-14"/>
      </w:pPr>
      <w:r>
        <w:t>&gt; fx &lt;- function(x, a = 5) {</w:t>
      </w:r>
    </w:p>
    <w:p w14:paraId="6691593E" w14:textId="1DEC2EB9" w:rsidR="007E45C3" w:rsidRDefault="007E45C3" w:rsidP="007E45C3">
      <w:pPr>
        <w:pStyle w:val="R-14"/>
      </w:pPr>
      <w:r>
        <w:t xml:space="preserve">    x^3 - a</w:t>
      </w:r>
    </w:p>
    <w:p w14:paraId="2FE3F53E" w14:textId="295B0D31" w:rsidR="007E45C3" w:rsidRDefault="007E45C3" w:rsidP="007E45C3">
      <w:pPr>
        <w:pStyle w:val="R-14"/>
      </w:pPr>
      <w:r>
        <w:t xml:space="preserve">  }</w:t>
      </w:r>
    </w:p>
    <w:p w14:paraId="7CAD2FC9" w14:textId="77777777" w:rsidR="007E45C3" w:rsidRDefault="007E45C3" w:rsidP="007E45C3">
      <w:pPr>
        <w:pStyle w:val="R-14"/>
      </w:pPr>
    </w:p>
    <w:p w14:paraId="087473FF" w14:textId="54E2E6BB" w:rsidR="007E45C3" w:rsidRDefault="007E45C3" w:rsidP="007E45C3">
      <w:pPr>
        <w:pStyle w:val="R-14"/>
      </w:pPr>
      <w:r>
        <w:t>&gt; D(expr = expression(x^3 - 5), "x")</w:t>
      </w:r>
    </w:p>
    <w:p w14:paraId="7692A14D" w14:textId="77777777" w:rsidR="007E45C3" w:rsidRDefault="007E45C3" w:rsidP="007E45C3">
      <w:pPr>
        <w:pStyle w:val="R-14"/>
      </w:pPr>
      <w:r>
        <w:t>3 * x^2</w:t>
      </w:r>
    </w:p>
    <w:p w14:paraId="087A869D" w14:textId="77777777" w:rsidR="007E45C3" w:rsidRDefault="007E45C3" w:rsidP="007E45C3">
      <w:pPr>
        <w:pStyle w:val="R-14"/>
      </w:pPr>
    </w:p>
    <w:p w14:paraId="0D5DBECB" w14:textId="4B352D23" w:rsidR="007E45C3" w:rsidRDefault="007E45C3" w:rsidP="007E45C3">
      <w:pPr>
        <w:pStyle w:val="R-14"/>
      </w:pPr>
      <w:r>
        <w:t xml:space="preserve">&gt; deriv(expr = ~ fx, </w:t>
      </w:r>
      <w:r w:rsidR="00BA4127" w:rsidRPr="00BA4127">
        <w:t xml:space="preserve">namevec = </w:t>
      </w:r>
      <w:r>
        <w:t>"x")</w:t>
      </w:r>
    </w:p>
    <w:p w14:paraId="606D1E54" w14:textId="77777777" w:rsidR="007E45C3" w:rsidRDefault="007E45C3" w:rsidP="007E45C3">
      <w:pPr>
        <w:pStyle w:val="R-14"/>
      </w:pPr>
      <w:r>
        <w:t>expression({</w:t>
      </w:r>
    </w:p>
    <w:p w14:paraId="55315947" w14:textId="77777777" w:rsidR="007E45C3" w:rsidRDefault="007E45C3" w:rsidP="007E45C3">
      <w:pPr>
        <w:pStyle w:val="R-14"/>
      </w:pPr>
      <w:r>
        <w:t xml:space="preserve">    .value &lt;- fx</w:t>
      </w:r>
    </w:p>
    <w:p w14:paraId="59A43810" w14:textId="77777777" w:rsidR="007E45C3" w:rsidRDefault="007E45C3" w:rsidP="007E45C3">
      <w:pPr>
        <w:pStyle w:val="R-14"/>
      </w:pPr>
      <w:r>
        <w:t xml:space="preserve">    .grad &lt;- array(0, c(length(.value), 1L), list(NULL, </w:t>
      </w:r>
    </w:p>
    <w:p w14:paraId="613ACDAF" w14:textId="1D2332E2" w:rsidR="007E45C3" w:rsidRDefault="007E45C3" w:rsidP="007E45C3">
      <w:pPr>
        <w:pStyle w:val="R-14"/>
      </w:pPr>
      <w:r>
        <w:t xml:space="preserve">       c("x")))</w:t>
      </w:r>
    </w:p>
    <w:p w14:paraId="27F1AB10" w14:textId="77777777" w:rsidR="007E45C3" w:rsidRDefault="007E45C3" w:rsidP="007E45C3">
      <w:pPr>
        <w:pStyle w:val="R-14"/>
      </w:pPr>
      <w:r>
        <w:t xml:space="preserve">    .grad[, "x"] &lt;- 0</w:t>
      </w:r>
    </w:p>
    <w:p w14:paraId="7D3C3B48" w14:textId="77777777" w:rsidR="007E45C3" w:rsidRDefault="007E45C3" w:rsidP="007E45C3">
      <w:pPr>
        <w:pStyle w:val="R-14"/>
      </w:pPr>
      <w:r>
        <w:t xml:space="preserve">    attr(.value, "gradient") &lt;- .grad</w:t>
      </w:r>
    </w:p>
    <w:p w14:paraId="0ABB3B63" w14:textId="77777777" w:rsidR="007E45C3" w:rsidRDefault="007E45C3" w:rsidP="007E45C3">
      <w:pPr>
        <w:pStyle w:val="R-14"/>
      </w:pPr>
      <w:r>
        <w:t xml:space="preserve">    .value</w:t>
      </w:r>
    </w:p>
    <w:p w14:paraId="4BE1ECC0" w14:textId="77777777" w:rsidR="007E45C3" w:rsidRDefault="007E45C3" w:rsidP="007E45C3">
      <w:pPr>
        <w:pStyle w:val="R-14"/>
      </w:pPr>
      <w:r>
        <w:t>})</w:t>
      </w:r>
    </w:p>
    <w:p w14:paraId="35446CE6" w14:textId="77777777" w:rsidR="007E45C3" w:rsidRDefault="007E45C3" w:rsidP="007E45C3">
      <w:pPr>
        <w:pStyle w:val="R-14"/>
      </w:pPr>
    </w:p>
    <w:p w14:paraId="1D1283A8" w14:textId="30B4A962" w:rsidR="007E45C3" w:rsidRDefault="007E45C3" w:rsidP="007E45C3">
      <w:pPr>
        <w:pStyle w:val="R-14"/>
      </w:pPr>
      <w:r>
        <w:t xml:space="preserve">&gt; deriv(expr = ~ x^3 - 5, </w:t>
      </w:r>
      <w:r w:rsidR="00BA4127" w:rsidRPr="00BA4127">
        <w:t xml:space="preserve">namevec = </w:t>
      </w:r>
      <w:r>
        <w:t>"x")</w:t>
      </w:r>
    </w:p>
    <w:p w14:paraId="6A517E2C" w14:textId="77777777" w:rsidR="007E45C3" w:rsidRDefault="007E45C3" w:rsidP="007E45C3">
      <w:pPr>
        <w:pStyle w:val="R-14"/>
      </w:pPr>
      <w:r>
        <w:t>expression({</w:t>
      </w:r>
    </w:p>
    <w:p w14:paraId="53625C63" w14:textId="77777777" w:rsidR="007E45C3" w:rsidRDefault="007E45C3" w:rsidP="007E45C3">
      <w:pPr>
        <w:pStyle w:val="R-14"/>
      </w:pPr>
      <w:r>
        <w:t xml:space="preserve">    .value &lt;- x^3 - 5</w:t>
      </w:r>
    </w:p>
    <w:p w14:paraId="709E78A7" w14:textId="77777777" w:rsidR="007E45C3" w:rsidRDefault="007E45C3" w:rsidP="007E45C3">
      <w:pPr>
        <w:pStyle w:val="R-14"/>
      </w:pPr>
      <w:r>
        <w:t xml:space="preserve">    .grad &lt;- array(0, c(length(.value), 1L), list(NULL, </w:t>
      </w:r>
    </w:p>
    <w:p w14:paraId="7F7F2C36" w14:textId="0EE3EE67" w:rsidR="007E45C3" w:rsidRDefault="007E45C3" w:rsidP="007E45C3">
      <w:pPr>
        <w:pStyle w:val="R-14"/>
      </w:pPr>
      <w:r>
        <w:t xml:space="preserve">       c("x")))</w:t>
      </w:r>
    </w:p>
    <w:p w14:paraId="4CD0032F" w14:textId="77777777" w:rsidR="007E45C3" w:rsidRDefault="007E45C3" w:rsidP="007E45C3">
      <w:pPr>
        <w:pStyle w:val="R-14"/>
      </w:pPr>
      <w:r>
        <w:t xml:space="preserve">    .grad[, "x"] &lt;- 3 * x^2</w:t>
      </w:r>
    </w:p>
    <w:p w14:paraId="63170DBF" w14:textId="77777777" w:rsidR="007E45C3" w:rsidRDefault="007E45C3" w:rsidP="007E45C3">
      <w:pPr>
        <w:pStyle w:val="R-14"/>
      </w:pPr>
      <w:r>
        <w:t xml:space="preserve">    attr(.value, "gradient") &lt;- .grad</w:t>
      </w:r>
    </w:p>
    <w:p w14:paraId="067732E7" w14:textId="77777777" w:rsidR="007E45C3" w:rsidRDefault="007E45C3" w:rsidP="007E45C3">
      <w:pPr>
        <w:pStyle w:val="R-14"/>
      </w:pPr>
      <w:r>
        <w:t xml:space="preserve">    .value</w:t>
      </w:r>
    </w:p>
    <w:p w14:paraId="25E88B95" w14:textId="77777777" w:rsidR="007E45C3" w:rsidRDefault="007E45C3" w:rsidP="007E45C3">
      <w:pPr>
        <w:pStyle w:val="R-14"/>
      </w:pPr>
      <w:r>
        <w:t>})</w:t>
      </w:r>
    </w:p>
    <w:p w14:paraId="653F876D" w14:textId="77777777" w:rsidR="007E45C3" w:rsidRDefault="007E45C3" w:rsidP="007E45C3">
      <w:pPr>
        <w:pStyle w:val="R-14"/>
      </w:pPr>
    </w:p>
    <w:p w14:paraId="513B588F" w14:textId="056AED11" w:rsidR="007E45C3" w:rsidRDefault="007E45C3" w:rsidP="007E45C3">
      <w:pPr>
        <w:pStyle w:val="R-14"/>
      </w:pPr>
      <w:r>
        <w:t xml:space="preserve">&gt; save1 &lt;- deriv(expr = ~ x^3 - 5, </w:t>
      </w:r>
      <w:r w:rsidR="00BA4127" w:rsidRPr="00BA4127">
        <w:t xml:space="preserve">namevec = </w:t>
      </w:r>
      <w:r>
        <w:t>"x")</w:t>
      </w:r>
    </w:p>
    <w:p w14:paraId="171C7E7F" w14:textId="77777777" w:rsidR="00BA4127" w:rsidRDefault="007E45C3" w:rsidP="007E45C3">
      <w:pPr>
        <w:pStyle w:val="R-14"/>
      </w:pPr>
      <w:r>
        <w:t xml:space="preserve">&gt; save2 &lt;- deriv(expr = ~ x^3 - 5, </w:t>
      </w:r>
      <w:r w:rsidR="00BA4127" w:rsidRPr="00BA4127">
        <w:t xml:space="preserve">namevec = </w:t>
      </w:r>
      <w:r>
        <w:t xml:space="preserve">"x", hessian = </w:t>
      </w:r>
    </w:p>
    <w:p w14:paraId="4B9C66DC" w14:textId="5C846DB0" w:rsidR="007E45C3" w:rsidRDefault="00BA4127" w:rsidP="007E45C3">
      <w:pPr>
        <w:pStyle w:val="R-14"/>
      </w:pPr>
      <w:r>
        <w:t xml:space="preserve">    </w:t>
      </w:r>
      <w:r w:rsidR="007E45C3">
        <w:t>TRUE)</w:t>
      </w:r>
    </w:p>
    <w:p w14:paraId="34C72658" w14:textId="6E5088FA" w:rsidR="007E45C3" w:rsidRDefault="007E45C3" w:rsidP="007E45C3">
      <w:pPr>
        <w:pStyle w:val="R-14"/>
      </w:pPr>
      <w:r>
        <w:t xml:space="preserve">&gt; x &lt;- </w:t>
      </w:r>
      <w:r w:rsidRPr="007E45C3">
        <w:t>seq(from = 1, to = 4.5, by = 0.5)</w:t>
      </w:r>
    </w:p>
    <w:p w14:paraId="5716C8F9" w14:textId="77777777" w:rsidR="007E45C3" w:rsidRDefault="007E45C3" w:rsidP="007E45C3">
      <w:pPr>
        <w:pStyle w:val="R-14"/>
      </w:pPr>
    </w:p>
    <w:p w14:paraId="2028CB7B" w14:textId="01234F4A" w:rsidR="007E45C3" w:rsidRDefault="007E45C3" w:rsidP="007E45C3">
      <w:pPr>
        <w:pStyle w:val="R-14"/>
      </w:pPr>
      <w:r>
        <w:t>&gt; eval(save1)</w:t>
      </w:r>
    </w:p>
    <w:p w14:paraId="5812EB0C" w14:textId="77777777" w:rsidR="007E45C3" w:rsidRDefault="007E45C3" w:rsidP="007E45C3">
      <w:pPr>
        <w:pStyle w:val="R-14"/>
      </w:pPr>
      <w:r>
        <w:t>[1] -4.000 -1.625  3.000 10.625 22.000 37.875 59.000 86.125</w:t>
      </w:r>
    </w:p>
    <w:p w14:paraId="68D0227E" w14:textId="77777777" w:rsidR="007E45C3" w:rsidRDefault="007E45C3" w:rsidP="007E45C3">
      <w:pPr>
        <w:pStyle w:val="R-14"/>
      </w:pPr>
      <w:r>
        <w:t>attr(,"gradient")</w:t>
      </w:r>
    </w:p>
    <w:p w14:paraId="13C834A3" w14:textId="77777777" w:rsidR="007E45C3" w:rsidRDefault="007E45C3" w:rsidP="007E45C3">
      <w:pPr>
        <w:pStyle w:val="R-14"/>
      </w:pPr>
      <w:r>
        <w:t xml:space="preserve">         x</w:t>
      </w:r>
    </w:p>
    <w:p w14:paraId="0298042C" w14:textId="77777777" w:rsidR="007E45C3" w:rsidRDefault="007E45C3" w:rsidP="007E45C3">
      <w:pPr>
        <w:pStyle w:val="R-14"/>
      </w:pPr>
      <w:r>
        <w:t>[1,]  3.00</w:t>
      </w:r>
    </w:p>
    <w:p w14:paraId="1CE4ACE1" w14:textId="77777777" w:rsidR="007E45C3" w:rsidRDefault="007E45C3" w:rsidP="007E45C3">
      <w:pPr>
        <w:pStyle w:val="R-14"/>
      </w:pPr>
      <w:r>
        <w:lastRenderedPageBreak/>
        <w:t>[2,]  6.75</w:t>
      </w:r>
    </w:p>
    <w:p w14:paraId="0BC9039E" w14:textId="77777777" w:rsidR="007E45C3" w:rsidRDefault="007E45C3" w:rsidP="007E45C3">
      <w:pPr>
        <w:pStyle w:val="R-14"/>
      </w:pPr>
      <w:r>
        <w:t>[3,] 12.00</w:t>
      </w:r>
    </w:p>
    <w:p w14:paraId="399C80A4" w14:textId="77777777" w:rsidR="007E45C3" w:rsidRDefault="007E45C3" w:rsidP="007E45C3">
      <w:pPr>
        <w:pStyle w:val="R-14"/>
      </w:pPr>
      <w:r>
        <w:t>[4,] 18.75</w:t>
      </w:r>
    </w:p>
    <w:p w14:paraId="43FFEEEA" w14:textId="77777777" w:rsidR="007E45C3" w:rsidRDefault="007E45C3" w:rsidP="007E45C3">
      <w:pPr>
        <w:pStyle w:val="R-14"/>
      </w:pPr>
      <w:r>
        <w:t>[5,] 27.00</w:t>
      </w:r>
    </w:p>
    <w:p w14:paraId="4C7D70F5" w14:textId="77777777" w:rsidR="007E45C3" w:rsidRDefault="007E45C3" w:rsidP="007E45C3">
      <w:pPr>
        <w:pStyle w:val="R-14"/>
      </w:pPr>
      <w:r>
        <w:t>[6,] 36.75</w:t>
      </w:r>
    </w:p>
    <w:p w14:paraId="03633AB4" w14:textId="77777777" w:rsidR="007E45C3" w:rsidRDefault="007E45C3" w:rsidP="007E45C3">
      <w:pPr>
        <w:pStyle w:val="R-14"/>
      </w:pPr>
      <w:r>
        <w:t>[7,] 48.00</w:t>
      </w:r>
    </w:p>
    <w:p w14:paraId="1B0F2D47" w14:textId="10CFBAC0" w:rsidR="007E45C3" w:rsidRDefault="007E45C3" w:rsidP="007E45C3">
      <w:pPr>
        <w:pStyle w:val="R-14"/>
      </w:pPr>
      <w:r>
        <w:t>[8,] 60.75</w:t>
      </w:r>
    </w:p>
    <w:p w14:paraId="03FA49AC" w14:textId="77777777" w:rsidR="00F36A42" w:rsidRDefault="00F36A42" w:rsidP="00987AE6">
      <w:pPr>
        <w:pStyle w:val="ListParagraph"/>
      </w:pPr>
    </w:p>
    <w:p w14:paraId="4D1A8132" w14:textId="2705BC23" w:rsidR="007E45C3" w:rsidRDefault="007E45C3" w:rsidP="007E45C3">
      <w:pPr>
        <w:pStyle w:val="R-14"/>
      </w:pPr>
      <w:r>
        <w:t>&gt; eval(save2)</w:t>
      </w:r>
    </w:p>
    <w:p w14:paraId="0CDB4664" w14:textId="77777777" w:rsidR="007E45C3" w:rsidRDefault="007E45C3" w:rsidP="007E45C3">
      <w:pPr>
        <w:pStyle w:val="R-14"/>
      </w:pPr>
      <w:r>
        <w:t>[1] -4.000 -1.625  3.000 10.625 22.000 37.875 59.000 86.125</w:t>
      </w:r>
    </w:p>
    <w:p w14:paraId="53281B08" w14:textId="77777777" w:rsidR="007E45C3" w:rsidRDefault="007E45C3" w:rsidP="007E45C3">
      <w:pPr>
        <w:pStyle w:val="R-14"/>
      </w:pPr>
      <w:r>
        <w:t>attr(,"gradient")</w:t>
      </w:r>
    </w:p>
    <w:p w14:paraId="44A1DE4B" w14:textId="77777777" w:rsidR="007E45C3" w:rsidRDefault="007E45C3" w:rsidP="007E45C3">
      <w:pPr>
        <w:pStyle w:val="R-14"/>
      </w:pPr>
      <w:r>
        <w:t xml:space="preserve">         x</w:t>
      </w:r>
    </w:p>
    <w:p w14:paraId="10D9BBAA" w14:textId="77777777" w:rsidR="007E45C3" w:rsidRDefault="007E45C3" w:rsidP="007E45C3">
      <w:pPr>
        <w:pStyle w:val="R-14"/>
      </w:pPr>
      <w:r>
        <w:t>[1,]  3.00</w:t>
      </w:r>
    </w:p>
    <w:p w14:paraId="0C012920" w14:textId="77777777" w:rsidR="007E45C3" w:rsidRDefault="007E45C3" w:rsidP="007E45C3">
      <w:pPr>
        <w:pStyle w:val="R-14"/>
      </w:pPr>
      <w:r>
        <w:t>[2,]  6.75</w:t>
      </w:r>
    </w:p>
    <w:p w14:paraId="2393653A" w14:textId="77777777" w:rsidR="007E45C3" w:rsidRDefault="007E45C3" w:rsidP="007E45C3">
      <w:pPr>
        <w:pStyle w:val="R-14"/>
      </w:pPr>
      <w:r>
        <w:t>[3,] 12.00</w:t>
      </w:r>
    </w:p>
    <w:p w14:paraId="689F292D" w14:textId="77777777" w:rsidR="007E45C3" w:rsidRDefault="007E45C3" w:rsidP="007E45C3">
      <w:pPr>
        <w:pStyle w:val="R-14"/>
      </w:pPr>
      <w:r>
        <w:t>[4,] 18.75</w:t>
      </w:r>
    </w:p>
    <w:p w14:paraId="3CFB8BA6" w14:textId="77777777" w:rsidR="007E45C3" w:rsidRDefault="007E45C3" w:rsidP="007E45C3">
      <w:pPr>
        <w:pStyle w:val="R-14"/>
      </w:pPr>
      <w:r>
        <w:t>[5,] 27.00</w:t>
      </w:r>
    </w:p>
    <w:p w14:paraId="19293327" w14:textId="77777777" w:rsidR="007E45C3" w:rsidRDefault="007E45C3" w:rsidP="007E45C3">
      <w:pPr>
        <w:pStyle w:val="R-14"/>
      </w:pPr>
      <w:r>
        <w:t>[6,] 36.75</w:t>
      </w:r>
    </w:p>
    <w:p w14:paraId="5C9C1C75" w14:textId="77777777" w:rsidR="007E45C3" w:rsidRDefault="007E45C3" w:rsidP="007E45C3">
      <w:pPr>
        <w:pStyle w:val="R-14"/>
      </w:pPr>
      <w:r>
        <w:t>[7,] 48.00</w:t>
      </w:r>
    </w:p>
    <w:p w14:paraId="6BFCA4AB" w14:textId="77777777" w:rsidR="007E45C3" w:rsidRDefault="007E45C3" w:rsidP="007E45C3">
      <w:pPr>
        <w:pStyle w:val="R-14"/>
      </w:pPr>
      <w:r>
        <w:t>[8,] 60.75</w:t>
      </w:r>
    </w:p>
    <w:p w14:paraId="5646311A" w14:textId="77777777" w:rsidR="007E45C3" w:rsidRDefault="007E45C3" w:rsidP="007E45C3">
      <w:pPr>
        <w:pStyle w:val="R-14"/>
      </w:pPr>
      <w:r>
        <w:t>attr(,"hessian")</w:t>
      </w:r>
    </w:p>
    <w:p w14:paraId="5DD68B62" w14:textId="77777777" w:rsidR="007E45C3" w:rsidRDefault="007E45C3" w:rsidP="007E45C3">
      <w:pPr>
        <w:pStyle w:val="R-14"/>
      </w:pPr>
      <w:r>
        <w:t>, , x</w:t>
      </w:r>
    </w:p>
    <w:p w14:paraId="0AAE1FBF" w14:textId="77777777" w:rsidR="007E45C3" w:rsidRDefault="007E45C3" w:rsidP="007E45C3">
      <w:pPr>
        <w:pStyle w:val="R-14"/>
      </w:pPr>
    </w:p>
    <w:p w14:paraId="5504A080" w14:textId="77777777" w:rsidR="007E45C3" w:rsidRDefault="007E45C3" w:rsidP="007E45C3">
      <w:pPr>
        <w:pStyle w:val="R-14"/>
      </w:pPr>
      <w:r>
        <w:t xml:space="preserve">      x</w:t>
      </w:r>
    </w:p>
    <w:p w14:paraId="2D8E3E98" w14:textId="77777777" w:rsidR="007E45C3" w:rsidRDefault="007E45C3" w:rsidP="007E45C3">
      <w:pPr>
        <w:pStyle w:val="R-14"/>
      </w:pPr>
      <w:r>
        <w:t>[1,]  6</w:t>
      </w:r>
    </w:p>
    <w:p w14:paraId="45041CDE" w14:textId="77777777" w:rsidR="007E45C3" w:rsidRDefault="007E45C3" w:rsidP="007E45C3">
      <w:pPr>
        <w:pStyle w:val="R-14"/>
      </w:pPr>
      <w:r>
        <w:t>[2,]  9</w:t>
      </w:r>
    </w:p>
    <w:p w14:paraId="49D44DB6" w14:textId="77777777" w:rsidR="007E45C3" w:rsidRDefault="007E45C3" w:rsidP="007E45C3">
      <w:pPr>
        <w:pStyle w:val="R-14"/>
      </w:pPr>
      <w:r>
        <w:t>[3,] 12</w:t>
      </w:r>
    </w:p>
    <w:p w14:paraId="70B60985" w14:textId="77777777" w:rsidR="007E45C3" w:rsidRDefault="007E45C3" w:rsidP="007E45C3">
      <w:pPr>
        <w:pStyle w:val="R-14"/>
      </w:pPr>
      <w:r>
        <w:t>[4,] 15</w:t>
      </w:r>
    </w:p>
    <w:p w14:paraId="12981B52" w14:textId="77777777" w:rsidR="007E45C3" w:rsidRDefault="007E45C3" w:rsidP="007E45C3">
      <w:pPr>
        <w:pStyle w:val="R-14"/>
      </w:pPr>
      <w:r>
        <w:t>[5,] 18</w:t>
      </w:r>
    </w:p>
    <w:p w14:paraId="705CD0C2" w14:textId="77777777" w:rsidR="007E45C3" w:rsidRDefault="007E45C3" w:rsidP="007E45C3">
      <w:pPr>
        <w:pStyle w:val="R-14"/>
      </w:pPr>
      <w:r>
        <w:t>[6,] 21</w:t>
      </w:r>
    </w:p>
    <w:p w14:paraId="33C1969E" w14:textId="77777777" w:rsidR="007E45C3" w:rsidRDefault="007E45C3" w:rsidP="007E45C3">
      <w:pPr>
        <w:pStyle w:val="R-14"/>
      </w:pPr>
      <w:r>
        <w:t>[7,] 24</w:t>
      </w:r>
    </w:p>
    <w:p w14:paraId="24BBF3DB" w14:textId="77777777" w:rsidR="007E45C3" w:rsidRDefault="007E45C3" w:rsidP="007E45C3">
      <w:pPr>
        <w:pStyle w:val="R-14"/>
      </w:pPr>
      <w:r>
        <w:t>[8,] 27</w:t>
      </w:r>
    </w:p>
    <w:p w14:paraId="33E8F3DF" w14:textId="77777777" w:rsidR="00F36A42" w:rsidRDefault="00F36A42" w:rsidP="00987AE6">
      <w:pPr>
        <w:pStyle w:val="ListParagraph"/>
      </w:pPr>
    </w:p>
    <w:p w14:paraId="0AE0882F" w14:textId="0E4EB20F" w:rsidR="00F36A42" w:rsidRDefault="007E45C3" w:rsidP="00987AE6">
      <w:pPr>
        <w:pStyle w:val="ListParagraph"/>
      </w:pPr>
      <w:r>
        <w:t xml:space="preserve">The Hessian is just a vector because there is only one variable </w:t>
      </w:r>
      <w:r w:rsidR="00862BD2">
        <w:t xml:space="preserve">for </w:t>
      </w:r>
      <w:r>
        <w:t xml:space="preserve">which a derivative is found. </w:t>
      </w:r>
    </w:p>
    <w:p w14:paraId="5F70DF5D" w14:textId="77777777" w:rsidR="00BA4127" w:rsidRDefault="00BA4127" w:rsidP="00987AE6">
      <w:pPr>
        <w:pStyle w:val="ListParagraph"/>
      </w:pPr>
    </w:p>
    <w:p w14:paraId="0835D83E" w14:textId="72BDBDCC" w:rsidR="00BA4127" w:rsidRDefault="00BA4127" w:rsidP="00987AE6">
      <w:pPr>
        <w:pStyle w:val="ListParagraph"/>
      </w:pPr>
      <w:r>
        <w:t>Suppose f(x,y) = x</w:t>
      </w:r>
      <w:r>
        <w:rPr>
          <w:vertAlign w:val="superscript"/>
        </w:rPr>
        <w:t>3</w:t>
      </w:r>
      <w:r>
        <w:t xml:space="preserve"> – 5 + y</w:t>
      </w:r>
      <w:r>
        <w:rPr>
          <w:vertAlign w:val="superscript"/>
        </w:rPr>
        <w:t>2</w:t>
      </w:r>
      <w:r>
        <w:t xml:space="preserve">. Below are the results from </w:t>
      </w:r>
      <w:r w:rsidRPr="00BA4127">
        <w:rPr>
          <w:rFonts w:ascii="Courier New" w:hAnsi="Courier New" w:cs="Courier New"/>
        </w:rPr>
        <w:t>deriv()</w:t>
      </w:r>
      <w:r>
        <w:t>:</w:t>
      </w:r>
    </w:p>
    <w:p w14:paraId="0FA81108" w14:textId="77777777" w:rsidR="00BA4127" w:rsidRDefault="00BA4127" w:rsidP="00987AE6">
      <w:pPr>
        <w:pStyle w:val="ListParagraph"/>
      </w:pPr>
    </w:p>
    <w:p w14:paraId="1C6D03E9" w14:textId="77777777" w:rsidR="00BA4127" w:rsidRDefault="00BA4127" w:rsidP="00BA4127">
      <w:pPr>
        <w:pStyle w:val="R-14"/>
      </w:pPr>
      <w:r>
        <w:lastRenderedPageBreak/>
        <w:t xml:space="preserve">&gt; save3 &lt;- deriv(expr = ~ x^3 - 5 + y^2, namevec = c("x", </w:t>
      </w:r>
    </w:p>
    <w:p w14:paraId="15EF9DEA" w14:textId="1AF2E625" w:rsidR="00BA4127" w:rsidRDefault="00BA4127" w:rsidP="00BA4127">
      <w:pPr>
        <w:pStyle w:val="R-14"/>
      </w:pPr>
      <w:r>
        <w:t xml:space="preserve">   "y"), hessian = TRUE)</w:t>
      </w:r>
    </w:p>
    <w:p w14:paraId="59CD0F7B" w14:textId="40299B45" w:rsidR="00BA4127" w:rsidRDefault="00BA4127" w:rsidP="00BA4127">
      <w:pPr>
        <w:pStyle w:val="R-14"/>
      </w:pPr>
      <w:r>
        <w:t>&gt; x &lt;- 1</w:t>
      </w:r>
    </w:p>
    <w:p w14:paraId="30CBFAA8" w14:textId="1919F98D" w:rsidR="00BA4127" w:rsidRDefault="00BA4127" w:rsidP="00BA4127">
      <w:pPr>
        <w:pStyle w:val="R-14"/>
      </w:pPr>
      <w:r>
        <w:t>&gt; y &lt;- 1</w:t>
      </w:r>
    </w:p>
    <w:p w14:paraId="1C5BC192" w14:textId="77777777" w:rsidR="00BA4127" w:rsidRDefault="00BA4127" w:rsidP="00BA4127">
      <w:pPr>
        <w:pStyle w:val="R-14"/>
      </w:pPr>
    </w:p>
    <w:p w14:paraId="071DBCE8" w14:textId="2459F2C1" w:rsidR="00BA4127" w:rsidRDefault="00BA4127" w:rsidP="00BA4127">
      <w:pPr>
        <w:pStyle w:val="R-14"/>
      </w:pPr>
      <w:r>
        <w:t>&gt; eval(save3)</w:t>
      </w:r>
    </w:p>
    <w:p w14:paraId="1AE4D2F8" w14:textId="77777777" w:rsidR="00BA4127" w:rsidRDefault="00BA4127" w:rsidP="00BA4127">
      <w:pPr>
        <w:pStyle w:val="R-14"/>
      </w:pPr>
      <w:r>
        <w:t>[1] -3</w:t>
      </w:r>
    </w:p>
    <w:p w14:paraId="577E40E5" w14:textId="77777777" w:rsidR="00BA4127" w:rsidRDefault="00BA4127" w:rsidP="00BA4127">
      <w:pPr>
        <w:pStyle w:val="R-14"/>
      </w:pPr>
      <w:r>
        <w:t>attr(,"gradient")</w:t>
      </w:r>
    </w:p>
    <w:p w14:paraId="218C7200" w14:textId="77777777" w:rsidR="00BA4127" w:rsidRDefault="00BA4127" w:rsidP="00BA4127">
      <w:pPr>
        <w:pStyle w:val="R-14"/>
      </w:pPr>
      <w:r>
        <w:t xml:space="preserve">     x y</w:t>
      </w:r>
    </w:p>
    <w:p w14:paraId="23FE378E" w14:textId="77777777" w:rsidR="00BA4127" w:rsidRDefault="00BA4127" w:rsidP="00BA4127">
      <w:pPr>
        <w:pStyle w:val="R-14"/>
      </w:pPr>
      <w:r>
        <w:t>[1,] 3 2</w:t>
      </w:r>
    </w:p>
    <w:p w14:paraId="6AA5F5FC" w14:textId="77777777" w:rsidR="00BA4127" w:rsidRDefault="00BA4127" w:rsidP="00BA4127">
      <w:pPr>
        <w:pStyle w:val="R-14"/>
      </w:pPr>
      <w:r>
        <w:t>attr(,"hessian")</w:t>
      </w:r>
    </w:p>
    <w:p w14:paraId="7BDAB59C" w14:textId="77777777" w:rsidR="00BA4127" w:rsidRDefault="00BA4127" w:rsidP="00BA4127">
      <w:pPr>
        <w:pStyle w:val="R-14"/>
      </w:pPr>
      <w:r>
        <w:t>, , x</w:t>
      </w:r>
    </w:p>
    <w:p w14:paraId="1076258D" w14:textId="77777777" w:rsidR="00BA4127" w:rsidRDefault="00BA4127" w:rsidP="00BA4127">
      <w:pPr>
        <w:pStyle w:val="R-14"/>
      </w:pPr>
    </w:p>
    <w:p w14:paraId="1F8B39B6" w14:textId="77777777" w:rsidR="00BA4127" w:rsidRDefault="00BA4127" w:rsidP="00BA4127">
      <w:pPr>
        <w:pStyle w:val="R-14"/>
      </w:pPr>
      <w:r>
        <w:t xml:space="preserve">     x y</w:t>
      </w:r>
    </w:p>
    <w:p w14:paraId="3B31CA64" w14:textId="77777777" w:rsidR="00BA4127" w:rsidRDefault="00BA4127" w:rsidP="00BA4127">
      <w:pPr>
        <w:pStyle w:val="R-14"/>
      </w:pPr>
      <w:r>
        <w:t>[1,] 6 0</w:t>
      </w:r>
    </w:p>
    <w:p w14:paraId="002E3EEA" w14:textId="77777777" w:rsidR="00BA4127" w:rsidRDefault="00BA4127" w:rsidP="00BA4127">
      <w:pPr>
        <w:pStyle w:val="R-14"/>
      </w:pPr>
    </w:p>
    <w:p w14:paraId="09304FA8" w14:textId="77777777" w:rsidR="00BA4127" w:rsidRDefault="00BA4127" w:rsidP="00BA4127">
      <w:pPr>
        <w:pStyle w:val="R-14"/>
      </w:pPr>
      <w:r>
        <w:t>, , y</w:t>
      </w:r>
    </w:p>
    <w:p w14:paraId="1D6C9FCD" w14:textId="77777777" w:rsidR="00BA4127" w:rsidRDefault="00BA4127" w:rsidP="00BA4127">
      <w:pPr>
        <w:pStyle w:val="R-14"/>
      </w:pPr>
    </w:p>
    <w:p w14:paraId="6B3B2D10" w14:textId="77777777" w:rsidR="00BA4127" w:rsidRDefault="00BA4127" w:rsidP="00BA4127">
      <w:pPr>
        <w:pStyle w:val="R-14"/>
      </w:pPr>
      <w:r>
        <w:t xml:space="preserve">     x y</w:t>
      </w:r>
    </w:p>
    <w:p w14:paraId="3DA2158E" w14:textId="583CB935" w:rsidR="00BA4127" w:rsidRPr="00BA4127" w:rsidRDefault="00BA4127" w:rsidP="00BA4127">
      <w:pPr>
        <w:pStyle w:val="R-14"/>
      </w:pPr>
      <w:r>
        <w:t>[1,] 0 2</w:t>
      </w:r>
    </w:p>
    <w:p w14:paraId="2E2BCA28" w14:textId="77777777" w:rsidR="00BA4127" w:rsidRPr="00BA4127" w:rsidRDefault="00BA4127" w:rsidP="00987AE6">
      <w:pPr>
        <w:pStyle w:val="ListParagraph"/>
      </w:pPr>
    </w:p>
    <w:p w14:paraId="62D52234" w14:textId="6D77D72E" w:rsidR="00F36A42" w:rsidRDefault="00BA4127" w:rsidP="00987AE6">
      <w:pPr>
        <w:pStyle w:val="ListParagraph"/>
      </w:pPr>
      <w:r>
        <w:t xml:space="preserve">The first row of the Hessian matrix is given in the </w:t>
      </w:r>
      <w:r w:rsidRPr="00BA4127">
        <w:rPr>
          <w:rFonts w:ascii="Courier New" w:hAnsi="Courier New" w:cs="Courier New"/>
        </w:rPr>
        <w:t>, , x</w:t>
      </w:r>
      <w:r>
        <w:t xml:space="preserve"> part of the hessian attribute and the second row of the Hessian matrix is given in the </w:t>
      </w:r>
      <w:r w:rsidRPr="00BA4127">
        <w:rPr>
          <w:rFonts w:ascii="Courier New" w:hAnsi="Courier New" w:cs="Courier New"/>
        </w:rPr>
        <w:t>, , y</w:t>
      </w:r>
      <w:r>
        <w:t xml:space="preserve"> part of the attribute. </w:t>
      </w:r>
    </w:p>
    <w:p w14:paraId="6A5BEFDB" w14:textId="77777777" w:rsidR="00BA4127" w:rsidRDefault="00BA4127" w:rsidP="00BA4127"/>
    <w:p w14:paraId="20D71BD3" w14:textId="77777777" w:rsidR="00F36A42" w:rsidRDefault="00F36A42" w:rsidP="00BA4127"/>
    <w:p w14:paraId="4FCDEB3F" w14:textId="558D68CE" w:rsidR="00F36A42" w:rsidRPr="00736F68" w:rsidRDefault="00F36A42" w:rsidP="00BA4127">
      <w:pPr>
        <w:ind w:left="720"/>
      </w:pPr>
      <w:r>
        <w:t>My tool of choice for symbolic differentiation completely outside of R is Maple. Below is a simple example</w:t>
      </w:r>
      <w:r w:rsidRPr="00736F68">
        <w:t xml:space="preserve">: </w:t>
      </w:r>
    </w:p>
    <w:p w14:paraId="29C6C1B4" w14:textId="77777777" w:rsidR="00F36A42" w:rsidRDefault="00F36A42" w:rsidP="00F36A42">
      <w:pPr>
        <w:ind w:left="1440"/>
      </w:pPr>
    </w:p>
    <w:p w14:paraId="31567EF1" w14:textId="77777777" w:rsidR="00AD105B" w:rsidRDefault="00AD105B" w:rsidP="00AD105B">
      <w:pPr>
        <w:ind w:left="720"/>
      </w:pPr>
      <w:r>
        <w:t xml:space="preserve">&gt; </w:t>
      </w:r>
      <w:r>
        <w:rPr>
          <w:rStyle w:val="MapleInput"/>
        </w:rPr>
        <w:t>fx:=x^3 - 5;</w:t>
      </w:r>
    </w:p>
    <w:p w14:paraId="5E50AA35" w14:textId="5D3857CE" w:rsidR="00AD105B" w:rsidRDefault="00AD105B" w:rsidP="00AD105B">
      <w:pPr>
        <w:pStyle w:val="MapleOutput"/>
        <w:ind w:left="720"/>
      </w:pPr>
      <w:r>
        <w:rPr>
          <w:noProof/>
          <w:position w:val="-6"/>
        </w:rPr>
        <w:drawing>
          <wp:inline distT="0" distB="0" distL="0" distR="0" wp14:anchorId="083F2B77" wp14:editId="44C6CD88">
            <wp:extent cx="1403980" cy="49316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28" cy="496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9E981B" w14:textId="77777777" w:rsidR="00AD105B" w:rsidRDefault="00AD105B" w:rsidP="00AD105B">
      <w:pPr>
        <w:ind w:left="720"/>
      </w:pPr>
      <w:r>
        <w:t xml:space="preserve">&gt; </w:t>
      </w:r>
      <w:r>
        <w:rPr>
          <w:rStyle w:val="MapleInput"/>
        </w:rPr>
        <w:t>diff(fx, x);</w:t>
      </w:r>
    </w:p>
    <w:p w14:paraId="7A3E3060" w14:textId="757C7411" w:rsidR="00AD105B" w:rsidRDefault="00AD105B" w:rsidP="00AD105B">
      <w:pPr>
        <w:pStyle w:val="MapleOutput"/>
        <w:ind w:left="720"/>
      </w:pPr>
      <w:r>
        <w:rPr>
          <w:noProof/>
          <w:position w:val="-6"/>
        </w:rPr>
        <w:drawing>
          <wp:inline distT="0" distB="0" distL="0" distR="0" wp14:anchorId="7A7338C9" wp14:editId="6AE90735">
            <wp:extent cx="522878" cy="43151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67" cy="439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2ECFC" w14:textId="77777777" w:rsidR="00F36A42" w:rsidRDefault="00F36A42" w:rsidP="00F36A42">
      <w:pPr>
        <w:pStyle w:val="ListParagraph"/>
        <w:ind w:left="1080"/>
      </w:pPr>
      <w:r>
        <w:lastRenderedPageBreak/>
        <w:t xml:space="preserve">I wish that I would have known about these types of software packages when I was taking courses like STAT 882 and STAT 883! </w:t>
      </w:r>
    </w:p>
    <w:p w14:paraId="77534012" w14:textId="77777777" w:rsidR="00F36A42" w:rsidRDefault="00F36A42" w:rsidP="00987AE6">
      <w:pPr>
        <w:pStyle w:val="ListParagraph"/>
      </w:pPr>
    </w:p>
    <w:p w14:paraId="724B7B32" w14:textId="77777777" w:rsidR="00B20E29" w:rsidRDefault="00B20E29" w:rsidP="00B20E29">
      <w:pPr>
        <w:pStyle w:val="ListParagraph"/>
      </w:pPr>
    </w:p>
    <w:p w14:paraId="54C21BD5" w14:textId="78EA7530" w:rsidR="00B20E29" w:rsidRPr="005F38CE" w:rsidRDefault="00B20E29" w:rsidP="00B20E29">
      <w:pPr>
        <w:pStyle w:val="ListParagraph"/>
        <w:ind w:left="0"/>
        <w:rPr>
          <w:u w:val="single"/>
        </w:rPr>
      </w:pPr>
      <w:r w:rsidRPr="005F38CE">
        <w:rPr>
          <w:u w:val="single"/>
        </w:rPr>
        <w:t xml:space="preserve">Final </w:t>
      </w:r>
      <w:r w:rsidRPr="00690BF6">
        <w:rPr>
          <w:u w:val="single"/>
        </w:rPr>
        <w:t>notes o</w:t>
      </w:r>
      <w:r>
        <w:rPr>
          <w:u w:val="single"/>
        </w:rPr>
        <w:t>n numerical differentiation</w:t>
      </w:r>
    </w:p>
    <w:p w14:paraId="35B29F29" w14:textId="77777777" w:rsidR="00B20E29" w:rsidRDefault="00B20E29" w:rsidP="00B20E29">
      <w:pPr>
        <w:pStyle w:val="ListParagraph"/>
        <w:ind w:left="0"/>
      </w:pPr>
    </w:p>
    <w:p w14:paraId="38D5D115" w14:textId="77777777" w:rsidR="00B20E29" w:rsidRDefault="00B20E29" w:rsidP="00B20E29">
      <w:pPr>
        <w:pStyle w:val="ListParagraph"/>
        <w:numPr>
          <w:ilvl w:val="0"/>
          <w:numId w:val="3"/>
        </w:numPr>
      </w:pPr>
      <w:r w:rsidRPr="00B20E29">
        <w:rPr>
          <w:rFonts w:ascii="Courier New" w:hAnsi="Courier New" w:cs="Courier New"/>
        </w:rPr>
        <w:t>diff()</w:t>
      </w:r>
      <w:r>
        <w:t xml:space="preserve"> does not find a derivative. Rather it finds lagged differences, such as x</w:t>
      </w:r>
      <w:r>
        <w:rPr>
          <w:vertAlign w:val="subscript"/>
        </w:rPr>
        <w:t>t</w:t>
      </w:r>
      <w:r>
        <w:t xml:space="preserve"> – x</w:t>
      </w:r>
      <w:r>
        <w:rPr>
          <w:vertAlign w:val="subscript"/>
        </w:rPr>
        <w:t>t-1</w:t>
      </w:r>
      <w:r>
        <w:t xml:space="preserve"> at time t. </w:t>
      </w:r>
    </w:p>
    <w:p w14:paraId="38FAA2ED" w14:textId="20E1072E" w:rsidR="00987AE6" w:rsidRDefault="00DF154D" w:rsidP="00B20E29">
      <w:pPr>
        <w:pStyle w:val="ListParagraph"/>
        <w:numPr>
          <w:ilvl w:val="0"/>
          <w:numId w:val="3"/>
        </w:numPr>
      </w:pPr>
      <w:r w:rsidRPr="00DF154D">
        <w:t>The numDeriv package contains functions similar to those in pracma</w:t>
      </w:r>
      <w:r>
        <w:t xml:space="preserve"> for differentiation. </w:t>
      </w:r>
    </w:p>
    <w:p w14:paraId="0F3D8590" w14:textId="77777777" w:rsidR="00F36A42" w:rsidRPr="00DF154D" w:rsidRDefault="00F36A42" w:rsidP="00F36A42"/>
    <w:p w14:paraId="02492EA6" w14:textId="77777777" w:rsidR="00987AE6" w:rsidRDefault="00987AE6" w:rsidP="005C06BC"/>
    <w:sectPr w:rsidR="00987AE6" w:rsidSect="008F2583">
      <w:headerReference w:type="default" r:id="rId5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594053" w14:textId="77777777" w:rsidR="00A611D1" w:rsidRDefault="00A611D1" w:rsidP="0016428C">
      <w:r>
        <w:separator/>
      </w:r>
    </w:p>
  </w:endnote>
  <w:endnote w:type="continuationSeparator" w:id="0">
    <w:p w14:paraId="3D0A2141" w14:textId="77777777" w:rsidR="00A611D1" w:rsidRDefault="00A611D1" w:rsidP="001642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8FDED0B2-E29A-4B65-B4C4-B03DAC43ED34}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39DB70" w14:textId="77777777" w:rsidR="00A611D1" w:rsidRDefault="00A611D1" w:rsidP="0016428C">
      <w:r>
        <w:separator/>
      </w:r>
    </w:p>
  </w:footnote>
  <w:footnote w:type="continuationSeparator" w:id="0">
    <w:p w14:paraId="4037CC44" w14:textId="77777777" w:rsidR="00A611D1" w:rsidRDefault="00A611D1" w:rsidP="0016428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sz w:val="28"/>
        <w:szCs w:val="28"/>
      </w:rPr>
      <w:id w:val="106884833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3FC8242" w14:textId="7E90F7D5" w:rsidR="0017436F" w:rsidRPr="0016428C" w:rsidRDefault="0017436F">
        <w:pPr>
          <w:pStyle w:val="Header"/>
          <w:jc w:val="right"/>
          <w:rPr>
            <w:sz w:val="28"/>
            <w:szCs w:val="28"/>
          </w:rPr>
        </w:pPr>
        <w:r>
          <w:rPr>
            <w:sz w:val="28"/>
            <w:szCs w:val="28"/>
          </w:rPr>
          <w:t>Derivative</w:t>
        </w:r>
        <w:r w:rsidRPr="0016428C">
          <w:rPr>
            <w:sz w:val="28"/>
            <w:szCs w:val="28"/>
          </w:rPr>
          <w:t>.</w:t>
        </w:r>
        <w:r w:rsidRPr="0016428C">
          <w:rPr>
            <w:sz w:val="28"/>
            <w:szCs w:val="28"/>
          </w:rPr>
          <w:fldChar w:fldCharType="begin"/>
        </w:r>
        <w:r w:rsidRPr="0016428C">
          <w:rPr>
            <w:sz w:val="28"/>
            <w:szCs w:val="28"/>
          </w:rPr>
          <w:instrText xml:space="preserve"> PAGE   \* MERGEFORMAT </w:instrText>
        </w:r>
        <w:r w:rsidRPr="0016428C">
          <w:rPr>
            <w:sz w:val="28"/>
            <w:szCs w:val="28"/>
          </w:rPr>
          <w:fldChar w:fldCharType="separate"/>
        </w:r>
        <w:r w:rsidR="005A6140">
          <w:rPr>
            <w:noProof/>
            <w:sz w:val="28"/>
            <w:szCs w:val="28"/>
          </w:rPr>
          <w:t>19</w:t>
        </w:r>
        <w:r w:rsidRPr="0016428C">
          <w:rPr>
            <w:noProof/>
            <w:sz w:val="28"/>
            <w:szCs w:val="28"/>
          </w:rPr>
          <w:fldChar w:fldCharType="end"/>
        </w:r>
      </w:p>
    </w:sdtContent>
  </w:sdt>
  <w:p w14:paraId="691DFFE8" w14:textId="77777777" w:rsidR="0017436F" w:rsidRDefault="0017436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0703C3"/>
    <w:multiLevelType w:val="multilevel"/>
    <w:tmpl w:val="1ADE19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6E574E25"/>
    <w:multiLevelType w:val="hybridMultilevel"/>
    <w:tmpl w:val="77FA3B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6F542ABF"/>
    <w:multiLevelType w:val="hybridMultilevel"/>
    <w:tmpl w:val="373A35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3ED1497"/>
    <w:multiLevelType w:val="hybridMultilevel"/>
    <w:tmpl w:val="071C0054"/>
    <w:lvl w:ilvl="0" w:tplc="99889F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embedTrueTypeFonts/>
  <w:saveSubset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68D1"/>
    <w:rsid w:val="00000841"/>
    <w:rsid w:val="000008F6"/>
    <w:rsid w:val="00000A41"/>
    <w:rsid w:val="00000E9A"/>
    <w:rsid w:val="000033A5"/>
    <w:rsid w:val="00004020"/>
    <w:rsid w:val="00006FFC"/>
    <w:rsid w:val="0000778D"/>
    <w:rsid w:val="00010343"/>
    <w:rsid w:val="00010A7A"/>
    <w:rsid w:val="000118FD"/>
    <w:rsid w:val="00012B89"/>
    <w:rsid w:val="00012FB4"/>
    <w:rsid w:val="00014D73"/>
    <w:rsid w:val="00021F3A"/>
    <w:rsid w:val="000230B2"/>
    <w:rsid w:val="00026F9D"/>
    <w:rsid w:val="0002719F"/>
    <w:rsid w:val="00027723"/>
    <w:rsid w:val="00031DAB"/>
    <w:rsid w:val="00033C88"/>
    <w:rsid w:val="000362F0"/>
    <w:rsid w:val="000413E8"/>
    <w:rsid w:val="0004189D"/>
    <w:rsid w:val="0004197C"/>
    <w:rsid w:val="00041DB1"/>
    <w:rsid w:val="000426A3"/>
    <w:rsid w:val="00043503"/>
    <w:rsid w:val="0004360B"/>
    <w:rsid w:val="000471C6"/>
    <w:rsid w:val="00047DAD"/>
    <w:rsid w:val="00047F38"/>
    <w:rsid w:val="00050412"/>
    <w:rsid w:val="0005106B"/>
    <w:rsid w:val="00052CBD"/>
    <w:rsid w:val="000535BA"/>
    <w:rsid w:val="00053D35"/>
    <w:rsid w:val="00054286"/>
    <w:rsid w:val="00055918"/>
    <w:rsid w:val="000562C6"/>
    <w:rsid w:val="00061A71"/>
    <w:rsid w:val="00062197"/>
    <w:rsid w:val="00065D87"/>
    <w:rsid w:val="000702A6"/>
    <w:rsid w:val="00070788"/>
    <w:rsid w:val="00071AF8"/>
    <w:rsid w:val="00074413"/>
    <w:rsid w:val="000753C4"/>
    <w:rsid w:val="00075A94"/>
    <w:rsid w:val="00076C24"/>
    <w:rsid w:val="00084C18"/>
    <w:rsid w:val="00085478"/>
    <w:rsid w:val="00085874"/>
    <w:rsid w:val="00086CA4"/>
    <w:rsid w:val="0008741F"/>
    <w:rsid w:val="00090CD8"/>
    <w:rsid w:val="00091521"/>
    <w:rsid w:val="00093BDF"/>
    <w:rsid w:val="0009541D"/>
    <w:rsid w:val="000960BF"/>
    <w:rsid w:val="00096EDF"/>
    <w:rsid w:val="000972F7"/>
    <w:rsid w:val="000A0141"/>
    <w:rsid w:val="000A06B0"/>
    <w:rsid w:val="000A3194"/>
    <w:rsid w:val="000A5434"/>
    <w:rsid w:val="000B0733"/>
    <w:rsid w:val="000B50DC"/>
    <w:rsid w:val="000B5392"/>
    <w:rsid w:val="000C0B25"/>
    <w:rsid w:val="000C2686"/>
    <w:rsid w:val="000C2ED5"/>
    <w:rsid w:val="000C3240"/>
    <w:rsid w:val="000C4D56"/>
    <w:rsid w:val="000C6ABA"/>
    <w:rsid w:val="000D0A5F"/>
    <w:rsid w:val="000D2F65"/>
    <w:rsid w:val="000D3169"/>
    <w:rsid w:val="000E0B8F"/>
    <w:rsid w:val="000E0C17"/>
    <w:rsid w:val="000E1C89"/>
    <w:rsid w:val="000E1E35"/>
    <w:rsid w:val="000E7E9D"/>
    <w:rsid w:val="000F1F38"/>
    <w:rsid w:val="000F2966"/>
    <w:rsid w:val="000F36F5"/>
    <w:rsid w:val="000F39DD"/>
    <w:rsid w:val="000F4B8D"/>
    <w:rsid w:val="000F4D1A"/>
    <w:rsid w:val="000F678E"/>
    <w:rsid w:val="00102CBF"/>
    <w:rsid w:val="00103B75"/>
    <w:rsid w:val="00105459"/>
    <w:rsid w:val="001057B2"/>
    <w:rsid w:val="00107649"/>
    <w:rsid w:val="00111265"/>
    <w:rsid w:val="00113235"/>
    <w:rsid w:val="00114C9B"/>
    <w:rsid w:val="001157B8"/>
    <w:rsid w:val="00116A00"/>
    <w:rsid w:val="001209CA"/>
    <w:rsid w:val="0012366C"/>
    <w:rsid w:val="00123E2C"/>
    <w:rsid w:val="0012401D"/>
    <w:rsid w:val="00125611"/>
    <w:rsid w:val="00125911"/>
    <w:rsid w:val="00125B5D"/>
    <w:rsid w:val="0012645E"/>
    <w:rsid w:val="00130366"/>
    <w:rsid w:val="001328A0"/>
    <w:rsid w:val="001329C1"/>
    <w:rsid w:val="001330A3"/>
    <w:rsid w:val="001333CF"/>
    <w:rsid w:val="001353E9"/>
    <w:rsid w:val="0013561F"/>
    <w:rsid w:val="00136FC9"/>
    <w:rsid w:val="00137474"/>
    <w:rsid w:val="00140951"/>
    <w:rsid w:val="00140A64"/>
    <w:rsid w:val="00140BD6"/>
    <w:rsid w:val="00142718"/>
    <w:rsid w:val="0014540C"/>
    <w:rsid w:val="00152943"/>
    <w:rsid w:val="00154958"/>
    <w:rsid w:val="001552E5"/>
    <w:rsid w:val="0015701F"/>
    <w:rsid w:val="0015735A"/>
    <w:rsid w:val="00160472"/>
    <w:rsid w:val="001618EB"/>
    <w:rsid w:val="00161D3C"/>
    <w:rsid w:val="00161F93"/>
    <w:rsid w:val="0016428C"/>
    <w:rsid w:val="0016714B"/>
    <w:rsid w:val="00171B68"/>
    <w:rsid w:val="00172632"/>
    <w:rsid w:val="00172DD8"/>
    <w:rsid w:val="00172F13"/>
    <w:rsid w:val="001732AD"/>
    <w:rsid w:val="00173EAB"/>
    <w:rsid w:val="0017436F"/>
    <w:rsid w:val="00182B21"/>
    <w:rsid w:val="00190EA4"/>
    <w:rsid w:val="00191B82"/>
    <w:rsid w:val="00192C56"/>
    <w:rsid w:val="0019364A"/>
    <w:rsid w:val="00194EF2"/>
    <w:rsid w:val="001A2F39"/>
    <w:rsid w:val="001A4870"/>
    <w:rsid w:val="001A52DD"/>
    <w:rsid w:val="001A7F23"/>
    <w:rsid w:val="001B0F03"/>
    <w:rsid w:val="001B391D"/>
    <w:rsid w:val="001B4A13"/>
    <w:rsid w:val="001B4DD0"/>
    <w:rsid w:val="001B62E9"/>
    <w:rsid w:val="001C382D"/>
    <w:rsid w:val="001C3AF7"/>
    <w:rsid w:val="001C6435"/>
    <w:rsid w:val="001C7210"/>
    <w:rsid w:val="001C79B2"/>
    <w:rsid w:val="001D081D"/>
    <w:rsid w:val="001D58CD"/>
    <w:rsid w:val="001D6674"/>
    <w:rsid w:val="001E17DA"/>
    <w:rsid w:val="001E3547"/>
    <w:rsid w:val="001E53E9"/>
    <w:rsid w:val="001F23A8"/>
    <w:rsid w:val="001F2FAC"/>
    <w:rsid w:val="001F609D"/>
    <w:rsid w:val="00201103"/>
    <w:rsid w:val="0020172C"/>
    <w:rsid w:val="00201E0C"/>
    <w:rsid w:val="002022B9"/>
    <w:rsid w:val="00204CA3"/>
    <w:rsid w:val="00205567"/>
    <w:rsid w:val="00211E91"/>
    <w:rsid w:val="002124B8"/>
    <w:rsid w:val="002124BE"/>
    <w:rsid w:val="002128B8"/>
    <w:rsid w:val="002128E8"/>
    <w:rsid w:val="00213EDB"/>
    <w:rsid w:val="00214D8E"/>
    <w:rsid w:val="0021694F"/>
    <w:rsid w:val="0021779F"/>
    <w:rsid w:val="002212CB"/>
    <w:rsid w:val="0022619C"/>
    <w:rsid w:val="00226F47"/>
    <w:rsid w:val="00233C45"/>
    <w:rsid w:val="00242221"/>
    <w:rsid w:val="002427C8"/>
    <w:rsid w:val="002462B8"/>
    <w:rsid w:val="002507A9"/>
    <w:rsid w:val="002524F7"/>
    <w:rsid w:val="00252AC6"/>
    <w:rsid w:val="002549BF"/>
    <w:rsid w:val="00255CC4"/>
    <w:rsid w:val="00257BF5"/>
    <w:rsid w:val="00260541"/>
    <w:rsid w:val="00261A68"/>
    <w:rsid w:val="00261AF3"/>
    <w:rsid w:val="002666F3"/>
    <w:rsid w:val="0026771B"/>
    <w:rsid w:val="00271E5F"/>
    <w:rsid w:val="00273C87"/>
    <w:rsid w:val="00274C33"/>
    <w:rsid w:val="002754F5"/>
    <w:rsid w:val="00277E35"/>
    <w:rsid w:val="0028310D"/>
    <w:rsid w:val="00284865"/>
    <w:rsid w:val="002857C6"/>
    <w:rsid w:val="00287206"/>
    <w:rsid w:val="00287227"/>
    <w:rsid w:val="00287A2C"/>
    <w:rsid w:val="0029069A"/>
    <w:rsid w:val="00290D30"/>
    <w:rsid w:val="00293B14"/>
    <w:rsid w:val="002A02C2"/>
    <w:rsid w:val="002A058A"/>
    <w:rsid w:val="002A13A5"/>
    <w:rsid w:val="002A14F7"/>
    <w:rsid w:val="002A392E"/>
    <w:rsid w:val="002A5596"/>
    <w:rsid w:val="002A5B17"/>
    <w:rsid w:val="002B08EB"/>
    <w:rsid w:val="002B1082"/>
    <w:rsid w:val="002B4316"/>
    <w:rsid w:val="002B48CA"/>
    <w:rsid w:val="002B6065"/>
    <w:rsid w:val="002B6D62"/>
    <w:rsid w:val="002B719D"/>
    <w:rsid w:val="002C50BB"/>
    <w:rsid w:val="002C5930"/>
    <w:rsid w:val="002C60B3"/>
    <w:rsid w:val="002C6372"/>
    <w:rsid w:val="002C64B6"/>
    <w:rsid w:val="002D2B90"/>
    <w:rsid w:val="002D3B98"/>
    <w:rsid w:val="002E15C8"/>
    <w:rsid w:val="002E1B0A"/>
    <w:rsid w:val="002E72D4"/>
    <w:rsid w:val="002F016C"/>
    <w:rsid w:val="002F1388"/>
    <w:rsid w:val="002F376B"/>
    <w:rsid w:val="002F46CD"/>
    <w:rsid w:val="002F6261"/>
    <w:rsid w:val="00300733"/>
    <w:rsid w:val="003039A4"/>
    <w:rsid w:val="00303FD4"/>
    <w:rsid w:val="00306C85"/>
    <w:rsid w:val="00306DD3"/>
    <w:rsid w:val="003101E8"/>
    <w:rsid w:val="003132F7"/>
    <w:rsid w:val="00313305"/>
    <w:rsid w:val="0031774D"/>
    <w:rsid w:val="003208CF"/>
    <w:rsid w:val="003211AF"/>
    <w:rsid w:val="003223CA"/>
    <w:rsid w:val="00331BAC"/>
    <w:rsid w:val="00332898"/>
    <w:rsid w:val="003344A2"/>
    <w:rsid w:val="0033615C"/>
    <w:rsid w:val="0034272A"/>
    <w:rsid w:val="00342F2B"/>
    <w:rsid w:val="00343090"/>
    <w:rsid w:val="0034342D"/>
    <w:rsid w:val="003452DA"/>
    <w:rsid w:val="00346D17"/>
    <w:rsid w:val="00347D99"/>
    <w:rsid w:val="00353621"/>
    <w:rsid w:val="003541E8"/>
    <w:rsid w:val="0035783A"/>
    <w:rsid w:val="00360500"/>
    <w:rsid w:val="00360C43"/>
    <w:rsid w:val="00360DBF"/>
    <w:rsid w:val="0036172B"/>
    <w:rsid w:val="0036635E"/>
    <w:rsid w:val="00366630"/>
    <w:rsid w:val="00366E17"/>
    <w:rsid w:val="00367460"/>
    <w:rsid w:val="0037223C"/>
    <w:rsid w:val="003744E4"/>
    <w:rsid w:val="0037493B"/>
    <w:rsid w:val="00375AAA"/>
    <w:rsid w:val="00375EE7"/>
    <w:rsid w:val="003770E0"/>
    <w:rsid w:val="00380344"/>
    <w:rsid w:val="00380CEA"/>
    <w:rsid w:val="00380EE0"/>
    <w:rsid w:val="00381279"/>
    <w:rsid w:val="00381874"/>
    <w:rsid w:val="00381BF9"/>
    <w:rsid w:val="003842FE"/>
    <w:rsid w:val="003860EA"/>
    <w:rsid w:val="00387085"/>
    <w:rsid w:val="0038757B"/>
    <w:rsid w:val="00395315"/>
    <w:rsid w:val="00396A12"/>
    <w:rsid w:val="003A057A"/>
    <w:rsid w:val="003A11F0"/>
    <w:rsid w:val="003A18B3"/>
    <w:rsid w:val="003A24D1"/>
    <w:rsid w:val="003A3A10"/>
    <w:rsid w:val="003A40EF"/>
    <w:rsid w:val="003A5576"/>
    <w:rsid w:val="003B1CB8"/>
    <w:rsid w:val="003B583F"/>
    <w:rsid w:val="003C0358"/>
    <w:rsid w:val="003C105D"/>
    <w:rsid w:val="003C2591"/>
    <w:rsid w:val="003C3119"/>
    <w:rsid w:val="003C338A"/>
    <w:rsid w:val="003C4A66"/>
    <w:rsid w:val="003C577C"/>
    <w:rsid w:val="003C75B0"/>
    <w:rsid w:val="003D1971"/>
    <w:rsid w:val="003D2D69"/>
    <w:rsid w:val="003D2F96"/>
    <w:rsid w:val="003E19B3"/>
    <w:rsid w:val="003E1E16"/>
    <w:rsid w:val="003E1ED6"/>
    <w:rsid w:val="003E35A6"/>
    <w:rsid w:val="003E4BEE"/>
    <w:rsid w:val="003E6454"/>
    <w:rsid w:val="003F0794"/>
    <w:rsid w:val="003F3F6D"/>
    <w:rsid w:val="003F4D2C"/>
    <w:rsid w:val="003F6F37"/>
    <w:rsid w:val="003F701F"/>
    <w:rsid w:val="003F764C"/>
    <w:rsid w:val="003F7D70"/>
    <w:rsid w:val="004008A2"/>
    <w:rsid w:val="00400A2D"/>
    <w:rsid w:val="00401201"/>
    <w:rsid w:val="00401614"/>
    <w:rsid w:val="004033E8"/>
    <w:rsid w:val="0040595E"/>
    <w:rsid w:val="004067CF"/>
    <w:rsid w:val="00410280"/>
    <w:rsid w:val="00410293"/>
    <w:rsid w:val="0041047E"/>
    <w:rsid w:val="00414CEB"/>
    <w:rsid w:val="00420F22"/>
    <w:rsid w:val="004210E1"/>
    <w:rsid w:val="0042348F"/>
    <w:rsid w:val="00424336"/>
    <w:rsid w:val="00424FB3"/>
    <w:rsid w:val="00425F81"/>
    <w:rsid w:val="00426FE6"/>
    <w:rsid w:val="00427675"/>
    <w:rsid w:val="00430176"/>
    <w:rsid w:val="00430B3D"/>
    <w:rsid w:val="004310B4"/>
    <w:rsid w:val="00435B37"/>
    <w:rsid w:val="004373BB"/>
    <w:rsid w:val="004403C4"/>
    <w:rsid w:val="00440F5D"/>
    <w:rsid w:val="004425AB"/>
    <w:rsid w:val="0044374F"/>
    <w:rsid w:val="00443798"/>
    <w:rsid w:val="00447267"/>
    <w:rsid w:val="00450952"/>
    <w:rsid w:val="00451007"/>
    <w:rsid w:val="0045402B"/>
    <w:rsid w:val="0045438E"/>
    <w:rsid w:val="00454E21"/>
    <w:rsid w:val="00457AA1"/>
    <w:rsid w:val="00460724"/>
    <w:rsid w:val="0046100E"/>
    <w:rsid w:val="00461844"/>
    <w:rsid w:val="00464387"/>
    <w:rsid w:val="004665E4"/>
    <w:rsid w:val="004700A0"/>
    <w:rsid w:val="00471AB6"/>
    <w:rsid w:val="00472428"/>
    <w:rsid w:val="004743A3"/>
    <w:rsid w:val="00476651"/>
    <w:rsid w:val="00476C26"/>
    <w:rsid w:val="004814C6"/>
    <w:rsid w:val="0048371F"/>
    <w:rsid w:val="00485265"/>
    <w:rsid w:val="0048530B"/>
    <w:rsid w:val="0048602D"/>
    <w:rsid w:val="004862DD"/>
    <w:rsid w:val="004864CA"/>
    <w:rsid w:val="00486ACE"/>
    <w:rsid w:val="00486BCA"/>
    <w:rsid w:val="00486DAE"/>
    <w:rsid w:val="004903C5"/>
    <w:rsid w:val="00491E14"/>
    <w:rsid w:val="004924F3"/>
    <w:rsid w:val="00495CA0"/>
    <w:rsid w:val="00496F6E"/>
    <w:rsid w:val="00497723"/>
    <w:rsid w:val="00497C22"/>
    <w:rsid w:val="004A04B9"/>
    <w:rsid w:val="004A2AE9"/>
    <w:rsid w:val="004A39C7"/>
    <w:rsid w:val="004A4E73"/>
    <w:rsid w:val="004A578A"/>
    <w:rsid w:val="004B142F"/>
    <w:rsid w:val="004B1544"/>
    <w:rsid w:val="004B3707"/>
    <w:rsid w:val="004B4269"/>
    <w:rsid w:val="004B5082"/>
    <w:rsid w:val="004B6D80"/>
    <w:rsid w:val="004B6DA0"/>
    <w:rsid w:val="004C373B"/>
    <w:rsid w:val="004C4680"/>
    <w:rsid w:val="004C55C8"/>
    <w:rsid w:val="004C6970"/>
    <w:rsid w:val="004C6CD2"/>
    <w:rsid w:val="004C7750"/>
    <w:rsid w:val="004D1235"/>
    <w:rsid w:val="004D252F"/>
    <w:rsid w:val="004D433B"/>
    <w:rsid w:val="004D53B0"/>
    <w:rsid w:val="004D5B3E"/>
    <w:rsid w:val="004D6A22"/>
    <w:rsid w:val="004D6CDA"/>
    <w:rsid w:val="004D702B"/>
    <w:rsid w:val="004D7756"/>
    <w:rsid w:val="004E036F"/>
    <w:rsid w:val="004E14E3"/>
    <w:rsid w:val="004E3598"/>
    <w:rsid w:val="004E44A8"/>
    <w:rsid w:val="004E615D"/>
    <w:rsid w:val="004E627A"/>
    <w:rsid w:val="004E6DEF"/>
    <w:rsid w:val="004E7513"/>
    <w:rsid w:val="004F1484"/>
    <w:rsid w:val="004F1564"/>
    <w:rsid w:val="004F1B76"/>
    <w:rsid w:val="004F1D36"/>
    <w:rsid w:val="004F24E0"/>
    <w:rsid w:val="004F2C57"/>
    <w:rsid w:val="004F2EBB"/>
    <w:rsid w:val="004F703E"/>
    <w:rsid w:val="004F79C4"/>
    <w:rsid w:val="004F7C7D"/>
    <w:rsid w:val="005072F8"/>
    <w:rsid w:val="00510B7F"/>
    <w:rsid w:val="005118E0"/>
    <w:rsid w:val="00511F32"/>
    <w:rsid w:val="00511F34"/>
    <w:rsid w:val="00513D80"/>
    <w:rsid w:val="005152C6"/>
    <w:rsid w:val="0052068B"/>
    <w:rsid w:val="005225DD"/>
    <w:rsid w:val="00522AD0"/>
    <w:rsid w:val="00523879"/>
    <w:rsid w:val="00524A77"/>
    <w:rsid w:val="00524D7C"/>
    <w:rsid w:val="00526672"/>
    <w:rsid w:val="00530A37"/>
    <w:rsid w:val="00532650"/>
    <w:rsid w:val="00533C40"/>
    <w:rsid w:val="00533EF8"/>
    <w:rsid w:val="005342ED"/>
    <w:rsid w:val="00540258"/>
    <w:rsid w:val="00543420"/>
    <w:rsid w:val="00544465"/>
    <w:rsid w:val="00546A22"/>
    <w:rsid w:val="0054784A"/>
    <w:rsid w:val="005500CB"/>
    <w:rsid w:val="005514D4"/>
    <w:rsid w:val="00557E1E"/>
    <w:rsid w:val="00562049"/>
    <w:rsid w:val="005671FD"/>
    <w:rsid w:val="0057209D"/>
    <w:rsid w:val="00574ABD"/>
    <w:rsid w:val="00580CDD"/>
    <w:rsid w:val="00582C6F"/>
    <w:rsid w:val="005924D9"/>
    <w:rsid w:val="005958E4"/>
    <w:rsid w:val="0059780D"/>
    <w:rsid w:val="005A172A"/>
    <w:rsid w:val="005A1EBE"/>
    <w:rsid w:val="005A587E"/>
    <w:rsid w:val="005A5DC8"/>
    <w:rsid w:val="005A6140"/>
    <w:rsid w:val="005A6467"/>
    <w:rsid w:val="005B3897"/>
    <w:rsid w:val="005B7562"/>
    <w:rsid w:val="005C0684"/>
    <w:rsid w:val="005C06BC"/>
    <w:rsid w:val="005C1AF7"/>
    <w:rsid w:val="005C2CE2"/>
    <w:rsid w:val="005C4835"/>
    <w:rsid w:val="005C5B10"/>
    <w:rsid w:val="005D21A4"/>
    <w:rsid w:val="005D46F5"/>
    <w:rsid w:val="005E2270"/>
    <w:rsid w:val="005E4961"/>
    <w:rsid w:val="005E59FB"/>
    <w:rsid w:val="005E606B"/>
    <w:rsid w:val="005E6194"/>
    <w:rsid w:val="005E7964"/>
    <w:rsid w:val="005E7CC0"/>
    <w:rsid w:val="005F07D8"/>
    <w:rsid w:val="005F2E36"/>
    <w:rsid w:val="005F38CE"/>
    <w:rsid w:val="005F429B"/>
    <w:rsid w:val="005F5293"/>
    <w:rsid w:val="005F7FB2"/>
    <w:rsid w:val="00600990"/>
    <w:rsid w:val="00601DA8"/>
    <w:rsid w:val="0060474E"/>
    <w:rsid w:val="00605D0A"/>
    <w:rsid w:val="0060694D"/>
    <w:rsid w:val="00607388"/>
    <w:rsid w:val="00611ECF"/>
    <w:rsid w:val="006131AF"/>
    <w:rsid w:val="00613F6B"/>
    <w:rsid w:val="00621B6A"/>
    <w:rsid w:val="006226A0"/>
    <w:rsid w:val="00624448"/>
    <w:rsid w:val="00624F10"/>
    <w:rsid w:val="006267FE"/>
    <w:rsid w:val="00626E38"/>
    <w:rsid w:val="00627CA6"/>
    <w:rsid w:val="00631E2D"/>
    <w:rsid w:val="00634497"/>
    <w:rsid w:val="006346FF"/>
    <w:rsid w:val="00640161"/>
    <w:rsid w:val="00641857"/>
    <w:rsid w:val="00641EDB"/>
    <w:rsid w:val="00644B66"/>
    <w:rsid w:val="0064569D"/>
    <w:rsid w:val="00651830"/>
    <w:rsid w:val="00653BD3"/>
    <w:rsid w:val="00654CCC"/>
    <w:rsid w:val="00655DA3"/>
    <w:rsid w:val="006626B1"/>
    <w:rsid w:val="00662816"/>
    <w:rsid w:val="00664DFF"/>
    <w:rsid w:val="00665874"/>
    <w:rsid w:val="0067002C"/>
    <w:rsid w:val="006715CD"/>
    <w:rsid w:val="00673492"/>
    <w:rsid w:val="00674980"/>
    <w:rsid w:val="00676011"/>
    <w:rsid w:val="00681FB3"/>
    <w:rsid w:val="00682846"/>
    <w:rsid w:val="00682CDE"/>
    <w:rsid w:val="006873E0"/>
    <w:rsid w:val="0069041C"/>
    <w:rsid w:val="00690BF6"/>
    <w:rsid w:val="006918F1"/>
    <w:rsid w:val="006931FE"/>
    <w:rsid w:val="00695078"/>
    <w:rsid w:val="00695BEE"/>
    <w:rsid w:val="006966C0"/>
    <w:rsid w:val="006A01FD"/>
    <w:rsid w:val="006A0E75"/>
    <w:rsid w:val="006A1CA4"/>
    <w:rsid w:val="006A2A81"/>
    <w:rsid w:val="006A2B07"/>
    <w:rsid w:val="006A2B37"/>
    <w:rsid w:val="006A2FEB"/>
    <w:rsid w:val="006A79AD"/>
    <w:rsid w:val="006B5860"/>
    <w:rsid w:val="006B5F15"/>
    <w:rsid w:val="006B6B98"/>
    <w:rsid w:val="006B737A"/>
    <w:rsid w:val="006B77C4"/>
    <w:rsid w:val="006B7BEA"/>
    <w:rsid w:val="006C14FF"/>
    <w:rsid w:val="006C163A"/>
    <w:rsid w:val="006C346D"/>
    <w:rsid w:val="006C37D3"/>
    <w:rsid w:val="006C5E6F"/>
    <w:rsid w:val="006C755D"/>
    <w:rsid w:val="006D1E30"/>
    <w:rsid w:val="006D1E7B"/>
    <w:rsid w:val="006D4713"/>
    <w:rsid w:val="006D6930"/>
    <w:rsid w:val="006D7533"/>
    <w:rsid w:val="006E3904"/>
    <w:rsid w:val="006E5864"/>
    <w:rsid w:val="006F0A57"/>
    <w:rsid w:val="006F35D1"/>
    <w:rsid w:val="006F5B09"/>
    <w:rsid w:val="006F6238"/>
    <w:rsid w:val="006F66D9"/>
    <w:rsid w:val="00702BD6"/>
    <w:rsid w:val="00702D3E"/>
    <w:rsid w:val="007074C7"/>
    <w:rsid w:val="00712556"/>
    <w:rsid w:val="00714E9A"/>
    <w:rsid w:val="00715236"/>
    <w:rsid w:val="00715B1F"/>
    <w:rsid w:val="00717DB1"/>
    <w:rsid w:val="0072007B"/>
    <w:rsid w:val="0072198B"/>
    <w:rsid w:val="00725755"/>
    <w:rsid w:val="007268FC"/>
    <w:rsid w:val="00726C83"/>
    <w:rsid w:val="007274DD"/>
    <w:rsid w:val="0072779E"/>
    <w:rsid w:val="0073018B"/>
    <w:rsid w:val="00732292"/>
    <w:rsid w:val="00734050"/>
    <w:rsid w:val="00735D22"/>
    <w:rsid w:val="00736AF8"/>
    <w:rsid w:val="00736F68"/>
    <w:rsid w:val="00736F7A"/>
    <w:rsid w:val="007374A7"/>
    <w:rsid w:val="00737AB2"/>
    <w:rsid w:val="0074181C"/>
    <w:rsid w:val="00742506"/>
    <w:rsid w:val="0074326A"/>
    <w:rsid w:val="00744D74"/>
    <w:rsid w:val="0074644B"/>
    <w:rsid w:val="0074675F"/>
    <w:rsid w:val="007471E3"/>
    <w:rsid w:val="0075189E"/>
    <w:rsid w:val="00754056"/>
    <w:rsid w:val="00755949"/>
    <w:rsid w:val="00762223"/>
    <w:rsid w:val="00762393"/>
    <w:rsid w:val="00762ACE"/>
    <w:rsid w:val="007635D2"/>
    <w:rsid w:val="00764747"/>
    <w:rsid w:val="007655B7"/>
    <w:rsid w:val="00765FA7"/>
    <w:rsid w:val="00766122"/>
    <w:rsid w:val="007719AD"/>
    <w:rsid w:val="00772221"/>
    <w:rsid w:val="0077254D"/>
    <w:rsid w:val="0077440A"/>
    <w:rsid w:val="007748AF"/>
    <w:rsid w:val="007766D4"/>
    <w:rsid w:val="007768D1"/>
    <w:rsid w:val="007779BD"/>
    <w:rsid w:val="00781DBA"/>
    <w:rsid w:val="00782367"/>
    <w:rsid w:val="00785850"/>
    <w:rsid w:val="00786085"/>
    <w:rsid w:val="007950EC"/>
    <w:rsid w:val="00797E70"/>
    <w:rsid w:val="00797F9A"/>
    <w:rsid w:val="007A01D8"/>
    <w:rsid w:val="007A2476"/>
    <w:rsid w:val="007A4888"/>
    <w:rsid w:val="007A5CE8"/>
    <w:rsid w:val="007B0A62"/>
    <w:rsid w:val="007B3E41"/>
    <w:rsid w:val="007B41A7"/>
    <w:rsid w:val="007B6F7A"/>
    <w:rsid w:val="007C0159"/>
    <w:rsid w:val="007C0FF4"/>
    <w:rsid w:val="007C1140"/>
    <w:rsid w:val="007C3305"/>
    <w:rsid w:val="007C3EB0"/>
    <w:rsid w:val="007C4C63"/>
    <w:rsid w:val="007C5B1D"/>
    <w:rsid w:val="007D1E33"/>
    <w:rsid w:val="007D233F"/>
    <w:rsid w:val="007D58EA"/>
    <w:rsid w:val="007D6E5E"/>
    <w:rsid w:val="007D6FE3"/>
    <w:rsid w:val="007E0329"/>
    <w:rsid w:val="007E1214"/>
    <w:rsid w:val="007E18F1"/>
    <w:rsid w:val="007E2D56"/>
    <w:rsid w:val="007E45C3"/>
    <w:rsid w:val="007E49BD"/>
    <w:rsid w:val="007E4CF0"/>
    <w:rsid w:val="007E592F"/>
    <w:rsid w:val="007E64A5"/>
    <w:rsid w:val="007F119B"/>
    <w:rsid w:val="007F20A9"/>
    <w:rsid w:val="007F2F1F"/>
    <w:rsid w:val="007F55AD"/>
    <w:rsid w:val="007F5747"/>
    <w:rsid w:val="007F5796"/>
    <w:rsid w:val="007F6407"/>
    <w:rsid w:val="008011FF"/>
    <w:rsid w:val="00802994"/>
    <w:rsid w:val="0080550A"/>
    <w:rsid w:val="0080602E"/>
    <w:rsid w:val="0080654B"/>
    <w:rsid w:val="00810177"/>
    <w:rsid w:val="00810324"/>
    <w:rsid w:val="008107C3"/>
    <w:rsid w:val="00812AB5"/>
    <w:rsid w:val="008143CD"/>
    <w:rsid w:val="008154B7"/>
    <w:rsid w:val="00820A28"/>
    <w:rsid w:val="00821C91"/>
    <w:rsid w:val="008239F2"/>
    <w:rsid w:val="00824825"/>
    <w:rsid w:val="00825793"/>
    <w:rsid w:val="0082616C"/>
    <w:rsid w:val="00826276"/>
    <w:rsid w:val="00831BFB"/>
    <w:rsid w:val="00835EB7"/>
    <w:rsid w:val="00837340"/>
    <w:rsid w:val="00840C9B"/>
    <w:rsid w:val="00842F18"/>
    <w:rsid w:val="0084377E"/>
    <w:rsid w:val="00844C0C"/>
    <w:rsid w:val="008459C9"/>
    <w:rsid w:val="00845E5D"/>
    <w:rsid w:val="00846AFA"/>
    <w:rsid w:val="008477EC"/>
    <w:rsid w:val="008504F0"/>
    <w:rsid w:val="008524E1"/>
    <w:rsid w:val="008532A4"/>
    <w:rsid w:val="00853FEB"/>
    <w:rsid w:val="00855EF4"/>
    <w:rsid w:val="00856180"/>
    <w:rsid w:val="008561B8"/>
    <w:rsid w:val="00857729"/>
    <w:rsid w:val="00862BD2"/>
    <w:rsid w:val="00864588"/>
    <w:rsid w:val="00866B76"/>
    <w:rsid w:val="00866C88"/>
    <w:rsid w:val="00867799"/>
    <w:rsid w:val="00870218"/>
    <w:rsid w:val="00870D08"/>
    <w:rsid w:val="00872A8C"/>
    <w:rsid w:val="008738FF"/>
    <w:rsid w:val="008805B1"/>
    <w:rsid w:val="008806CF"/>
    <w:rsid w:val="00886022"/>
    <w:rsid w:val="00886289"/>
    <w:rsid w:val="00886A1D"/>
    <w:rsid w:val="00887B6B"/>
    <w:rsid w:val="00890174"/>
    <w:rsid w:val="008933E6"/>
    <w:rsid w:val="0089757D"/>
    <w:rsid w:val="00897E4D"/>
    <w:rsid w:val="008A1154"/>
    <w:rsid w:val="008A470D"/>
    <w:rsid w:val="008A7294"/>
    <w:rsid w:val="008B214B"/>
    <w:rsid w:val="008B27EA"/>
    <w:rsid w:val="008B39EC"/>
    <w:rsid w:val="008B613A"/>
    <w:rsid w:val="008B7CE2"/>
    <w:rsid w:val="008C012D"/>
    <w:rsid w:val="008C1E8E"/>
    <w:rsid w:val="008C56B9"/>
    <w:rsid w:val="008C5D6A"/>
    <w:rsid w:val="008D4495"/>
    <w:rsid w:val="008D5CA0"/>
    <w:rsid w:val="008D75A2"/>
    <w:rsid w:val="008D7CF8"/>
    <w:rsid w:val="008E16B0"/>
    <w:rsid w:val="008E2652"/>
    <w:rsid w:val="008E2A23"/>
    <w:rsid w:val="008E2BAF"/>
    <w:rsid w:val="008E4814"/>
    <w:rsid w:val="008E69C4"/>
    <w:rsid w:val="008E7D1C"/>
    <w:rsid w:val="008F0162"/>
    <w:rsid w:val="008F178F"/>
    <w:rsid w:val="008F1FEE"/>
    <w:rsid w:val="008F2583"/>
    <w:rsid w:val="008F41F5"/>
    <w:rsid w:val="008F41FC"/>
    <w:rsid w:val="008F4A77"/>
    <w:rsid w:val="00901A66"/>
    <w:rsid w:val="00902FD2"/>
    <w:rsid w:val="00903080"/>
    <w:rsid w:val="00903D1B"/>
    <w:rsid w:val="00903EF8"/>
    <w:rsid w:val="00906643"/>
    <w:rsid w:val="0090756C"/>
    <w:rsid w:val="0090767C"/>
    <w:rsid w:val="00910A06"/>
    <w:rsid w:val="00911E0E"/>
    <w:rsid w:val="0091206D"/>
    <w:rsid w:val="00912FF6"/>
    <w:rsid w:val="0091427D"/>
    <w:rsid w:val="009216EB"/>
    <w:rsid w:val="00921911"/>
    <w:rsid w:val="00921962"/>
    <w:rsid w:val="0092205E"/>
    <w:rsid w:val="009256B9"/>
    <w:rsid w:val="009263D4"/>
    <w:rsid w:val="00926E07"/>
    <w:rsid w:val="00926FE6"/>
    <w:rsid w:val="009275D3"/>
    <w:rsid w:val="0092774B"/>
    <w:rsid w:val="00927B31"/>
    <w:rsid w:val="00930454"/>
    <w:rsid w:val="00931023"/>
    <w:rsid w:val="009335E0"/>
    <w:rsid w:val="00934210"/>
    <w:rsid w:val="009356B9"/>
    <w:rsid w:val="00935885"/>
    <w:rsid w:val="009366D8"/>
    <w:rsid w:val="00936F78"/>
    <w:rsid w:val="00937E50"/>
    <w:rsid w:val="00942A20"/>
    <w:rsid w:val="009437FF"/>
    <w:rsid w:val="0094594D"/>
    <w:rsid w:val="00946BC8"/>
    <w:rsid w:val="009509C0"/>
    <w:rsid w:val="00952644"/>
    <w:rsid w:val="0095300D"/>
    <w:rsid w:val="009532C6"/>
    <w:rsid w:val="00953A3D"/>
    <w:rsid w:val="0096012B"/>
    <w:rsid w:val="00960CD5"/>
    <w:rsid w:val="00961A1C"/>
    <w:rsid w:val="00961D85"/>
    <w:rsid w:val="00962F74"/>
    <w:rsid w:val="00970068"/>
    <w:rsid w:val="009700BE"/>
    <w:rsid w:val="009713DF"/>
    <w:rsid w:val="00976A20"/>
    <w:rsid w:val="00977E53"/>
    <w:rsid w:val="00980D09"/>
    <w:rsid w:val="00982870"/>
    <w:rsid w:val="00982C60"/>
    <w:rsid w:val="00983E5F"/>
    <w:rsid w:val="009841B7"/>
    <w:rsid w:val="00987AE6"/>
    <w:rsid w:val="00987BF6"/>
    <w:rsid w:val="00990975"/>
    <w:rsid w:val="00990D21"/>
    <w:rsid w:val="00992573"/>
    <w:rsid w:val="009928A4"/>
    <w:rsid w:val="009960E5"/>
    <w:rsid w:val="009969EC"/>
    <w:rsid w:val="00997B74"/>
    <w:rsid w:val="009A606A"/>
    <w:rsid w:val="009A6389"/>
    <w:rsid w:val="009B009F"/>
    <w:rsid w:val="009B193B"/>
    <w:rsid w:val="009B1B79"/>
    <w:rsid w:val="009B509A"/>
    <w:rsid w:val="009B69CC"/>
    <w:rsid w:val="009B7CC7"/>
    <w:rsid w:val="009C019E"/>
    <w:rsid w:val="009C36C0"/>
    <w:rsid w:val="009C386F"/>
    <w:rsid w:val="009C3D33"/>
    <w:rsid w:val="009C61E9"/>
    <w:rsid w:val="009C788A"/>
    <w:rsid w:val="009D1AD7"/>
    <w:rsid w:val="009D29F8"/>
    <w:rsid w:val="009D2C62"/>
    <w:rsid w:val="009D46FF"/>
    <w:rsid w:val="009D6FDC"/>
    <w:rsid w:val="009E329B"/>
    <w:rsid w:val="009E5597"/>
    <w:rsid w:val="009E7718"/>
    <w:rsid w:val="009F29D8"/>
    <w:rsid w:val="009F3111"/>
    <w:rsid w:val="009F335B"/>
    <w:rsid w:val="009F402A"/>
    <w:rsid w:val="009F47DC"/>
    <w:rsid w:val="00A01E16"/>
    <w:rsid w:val="00A03D67"/>
    <w:rsid w:val="00A05F5A"/>
    <w:rsid w:val="00A13A43"/>
    <w:rsid w:val="00A13AD8"/>
    <w:rsid w:val="00A15C4C"/>
    <w:rsid w:val="00A17696"/>
    <w:rsid w:val="00A211E0"/>
    <w:rsid w:val="00A21F52"/>
    <w:rsid w:val="00A23BB5"/>
    <w:rsid w:val="00A242C4"/>
    <w:rsid w:val="00A250FA"/>
    <w:rsid w:val="00A314EF"/>
    <w:rsid w:val="00A36B6F"/>
    <w:rsid w:val="00A42F78"/>
    <w:rsid w:val="00A44940"/>
    <w:rsid w:val="00A45CD6"/>
    <w:rsid w:val="00A53275"/>
    <w:rsid w:val="00A53834"/>
    <w:rsid w:val="00A55D7D"/>
    <w:rsid w:val="00A55EAD"/>
    <w:rsid w:val="00A611C1"/>
    <w:rsid w:val="00A611D1"/>
    <w:rsid w:val="00A6283E"/>
    <w:rsid w:val="00A63483"/>
    <w:rsid w:val="00A63AF4"/>
    <w:rsid w:val="00A65FED"/>
    <w:rsid w:val="00A738B5"/>
    <w:rsid w:val="00A73B0D"/>
    <w:rsid w:val="00A73CD9"/>
    <w:rsid w:val="00A75E79"/>
    <w:rsid w:val="00A7719C"/>
    <w:rsid w:val="00A77E0A"/>
    <w:rsid w:val="00A83EBD"/>
    <w:rsid w:val="00A85BD0"/>
    <w:rsid w:val="00A8626A"/>
    <w:rsid w:val="00A90111"/>
    <w:rsid w:val="00A9068D"/>
    <w:rsid w:val="00A91B31"/>
    <w:rsid w:val="00A9264B"/>
    <w:rsid w:val="00A967CA"/>
    <w:rsid w:val="00AA2F68"/>
    <w:rsid w:val="00AA3A8D"/>
    <w:rsid w:val="00AA502D"/>
    <w:rsid w:val="00AA580D"/>
    <w:rsid w:val="00AA76C7"/>
    <w:rsid w:val="00AB13D9"/>
    <w:rsid w:val="00AB3B9D"/>
    <w:rsid w:val="00AB4767"/>
    <w:rsid w:val="00AB6A26"/>
    <w:rsid w:val="00AC2DB0"/>
    <w:rsid w:val="00AC31E7"/>
    <w:rsid w:val="00AC3C87"/>
    <w:rsid w:val="00AC3D37"/>
    <w:rsid w:val="00AC51D4"/>
    <w:rsid w:val="00AC63B9"/>
    <w:rsid w:val="00AC642F"/>
    <w:rsid w:val="00AC7565"/>
    <w:rsid w:val="00AC7EA3"/>
    <w:rsid w:val="00AD105B"/>
    <w:rsid w:val="00AD15EA"/>
    <w:rsid w:val="00AD2F39"/>
    <w:rsid w:val="00AD34DD"/>
    <w:rsid w:val="00AD3E77"/>
    <w:rsid w:val="00AD41EF"/>
    <w:rsid w:val="00AD6365"/>
    <w:rsid w:val="00AD6F37"/>
    <w:rsid w:val="00AD7EC3"/>
    <w:rsid w:val="00AE134E"/>
    <w:rsid w:val="00AE2EEE"/>
    <w:rsid w:val="00AE4379"/>
    <w:rsid w:val="00AE500C"/>
    <w:rsid w:val="00AE56A7"/>
    <w:rsid w:val="00AE5F03"/>
    <w:rsid w:val="00AE66F5"/>
    <w:rsid w:val="00AE7132"/>
    <w:rsid w:val="00AE72D3"/>
    <w:rsid w:val="00AF10F8"/>
    <w:rsid w:val="00AF1889"/>
    <w:rsid w:val="00AF1EDB"/>
    <w:rsid w:val="00AF7A2F"/>
    <w:rsid w:val="00B0158A"/>
    <w:rsid w:val="00B04102"/>
    <w:rsid w:val="00B0483C"/>
    <w:rsid w:val="00B04B0E"/>
    <w:rsid w:val="00B04E37"/>
    <w:rsid w:val="00B05D57"/>
    <w:rsid w:val="00B0693E"/>
    <w:rsid w:val="00B07970"/>
    <w:rsid w:val="00B14ADC"/>
    <w:rsid w:val="00B14B2D"/>
    <w:rsid w:val="00B15DEE"/>
    <w:rsid w:val="00B1718B"/>
    <w:rsid w:val="00B206FA"/>
    <w:rsid w:val="00B20803"/>
    <w:rsid w:val="00B20E29"/>
    <w:rsid w:val="00B22AEC"/>
    <w:rsid w:val="00B23227"/>
    <w:rsid w:val="00B241DF"/>
    <w:rsid w:val="00B24E0A"/>
    <w:rsid w:val="00B30879"/>
    <w:rsid w:val="00B31456"/>
    <w:rsid w:val="00B31AF9"/>
    <w:rsid w:val="00B31FBC"/>
    <w:rsid w:val="00B325A6"/>
    <w:rsid w:val="00B32B55"/>
    <w:rsid w:val="00B33788"/>
    <w:rsid w:val="00B34044"/>
    <w:rsid w:val="00B3416F"/>
    <w:rsid w:val="00B36A00"/>
    <w:rsid w:val="00B42624"/>
    <w:rsid w:val="00B42827"/>
    <w:rsid w:val="00B4351F"/>
    <w:rsid w:val="00B43F24"/>
    <w:rsid w:val="00B46CB3"/>
    <w:rsid w:val="00B47F0A"/>
    <w:rsid w:val="00B514F2"/>
    <w:rsid w:val="00B52651"/>
    <w:rsid w:val="00B52C17"/>
    <w:rsid w:val="00B53411"/>
    <w:rsid w:val="00B566A0"/>
    <w:rsid w:val="00B57922"/>
    <w:rsid w:val="00B57B65"/>
    <w:rsid w:val="00B57FD7"/>
    <w:rsid w:val="00B64092"/>
    <w:rsid w:val="00B66881"/>
    <w:rsid w:val="00B66C67"/>
    <w:rsid w:val="00B715A1"/>
    <w:rsid w:val="00B727CF"/>
    <w:rsid w:val="00B74AD6"/>
    <w:rsid w:val="00B74B8E"/>
    <w:rsid w:val="00B74EEC"/>
    <w:rsid w:val="00B7554C"/>
    <w:rsid w:val="00B80D9C"/>
    <w:rsid w:val="00B812D1"/>
    <w:rsid w:val="00B82A3F"/>
    <w:rsid w:val="00B82D35"/>
    <w:rsid w:val="00B86996"/>
    <w:rsid w:val="00B9229C"/>
    <w:rsid w:val="00B92CA2"/>
    <w:rsid w:val="00BA3A6D"/>
    <w:rsid w:val="00BA4127"/>
    <w:rsid w:val="00BA4409"/>
    <w:rsid w:val="00BA49A6"/>
    <w:rsid w:val="00BA4F04"/>
    <w:rsid w:val="00BB2191"/>
    <w:rsid w:val="00BB261D"/>
    <w:rsid w:val="00BB5ECA"/>
    <w:rsid w:val="00BB65A4"/>
    <w:rsid w:val="00BC003D"/>
    <w:rsid w:val="00BC2B04"/>
    <w:rsid w:val="00BC3E80"/>
    <w:rsid w:val="00BC4E17"/>
    <w:rsid w:val="00BD2329"/>
    <w:rsid w:val="00BD4841"/>
    <w:rsid w:val="00BD4C7F"/>
    <w:rsid w:val="00BD4E9A"/>
    <w:rsid w:val="00BD64F9"/>
    <w:rsid w:val="00BD68C4"/>
    <w:rsid w:val="00BE1B14"/>
    <w:rsid w:val="00BE3816"/>
    <w:rsid w:val="00BE4AF7"/>
    <w:rsid w:val="00BF03DA"/>
    <w:rsid w:val="00BF1EA7"/>
    <w:rsid w:val="00BF26A3"/>
    <w:rsid w:val="00C01E37"/>
    <w:rsid w:val="00C02D5B"/>
    <w:rsid w:val="00C02EEA"/>
    <w:rsid w:val="00C03173"/>
    <w:rsid w:val="00C03B24"/>
    <w:rsid w:val="00C061C2"/>
    <w:rsid w:val="00C07D55"/>
    <w:rsid w:val="00C12789"/>
    <w:rsid w:val="00C1467F"/>
    <w:rsid w:val="00C14845"/>
    <w:rsid w:val="00C14924"/>
    <w:rsid w:val="00C15DF7"/>
    <w:rsid w:val="00C16A69"/>
    <w:rsid w:val="00C17C74"/>
    <w:rsid w:val="00C22B58"/>
    <w:rsid w:val="00C2321D"/>
    <w:rsid w:val="00C30E3D"/>
    <w:rsid w:val="00C319B0"/>
    <w:rsid w:val="00C34E24"/>
    <w:rsid w:val="00C421D3"/>
    <w:rsid w:val="00C4242A"/>
    <w:rsid w:val="00C45C3A"/>
    <w:rsid w:val="00C45C5B"/>
    <w:rsid w:val="00C46EDD"/>
    <w:rsid w:val="00C46F19"/>
    <w:rsid w:val="00C47FDF"/>
    <w:rsid w:val="00C512E8"/>
    <w:rsid w:val="00C51B3E"/>
    <w:rsid w:val="00C52521"/>
    <w:rsid w:val="00C52568"/>
    <w:rsid w:val="00C531A1"/>
    <w:rsid w:val="00C53DE4"/>
    <w:rsid w:val="00C5440C"/>
    <w:rsid w:val="00C54527"/>
    <w:rsid w:val="00C55BF3"/>
    <w:rsid w:val="00C566EB"/>
    <w:rsid w:val="00C57825"/>
    <w:rsid w:val="00C62B61"/>
    <w:rsid w:val="00C630A2"/>
    <w:rsid w:val="00C63881"/>
    <w:rsid w:val="00C63C9E"/>
    <w:rsid w:val="00C646AA"/>
    <w:rsid w:val="00C65A15"/>
    <w:rsid w:val="00C671AA"/>
    <w:rsid w:val="00C70FF3"/>
    <w:rsid w:val="00C7228D"/>
    <w:rsid w:val="00C72796"/>
    <w:rsid w:val="00C74652"/>
    <w:rsid w:val="00C74721"/>
    <w:rsid w:val="00C7580B"/>
    <w:rsid w:val="00C759DA"/>
    <w:rsid w:val="00C76BC7"/>
    <w:rsid w:val="00C77445"/>
    <w:rsid w:val="00C8109E"/>
    <w:rsid w:val="00C81C56"/>
    <w:rsid w:val="00C82C59"/>
    <w:rsid w:val="00C8343C"/>
    <w:rsid w:val="00C83FE6"/>
    <w:rsid w:val="00C902D6"/>
    <w:rsid w:val="00C90B60"/>
    <w:rsid w:val="00C91B6D"/>
    <w:rsid w:val="00C9210B"/>
    <w:rsid w:val="00C94753"/>
    <w:rsid w:val="00C947A0"/>
    <w:rsid w:val="00C9560F"/>
    <w:rsid w:val="00C958A1"/>
    <w:rsid w:val="00C95D73"/>
    <w:rsid w:val="00C95E5F"/>
    <w:rsid w:val="00C97EE8"/>
    <w:rsid w:val="00CA0F26"/>
    <w:rsid w:val="00CA40C4"/>
    <w:rsid w:val="00CA5B8D"/>
    <w:rsid w:val="00CA686C"/>
    <w:rsid w:val="00CA6F02"/>
    <w:rsid w:val="00CB6A83"/>
    <w:rsid w:val="00CB77BE"/>
    <w:rsid w:val="00CC02AE"/>
    <w:rsid w:val="00CC12ED"/>
    <w:rsid w:val="00CC229C"/>
    <w:rsid w:val="00CC24B4"/>
    <w:rsid w:val="00CC3709"/>
    <w:rsid w:val="00CC44B1"/>
    <w:rsid w:val="00CC4922"/>
    <w:rsid w:val="00CC5BA4"/>
    <w:rsid w:val="00CD5561"/>
    <w:rsid w:val="00CD688E"/>
    <w:rsid w:val="00CD73A9"/>
    <w:rsid w:val="00CE1B4D"/>
    <w:rsid w:val="00CE36B8"/>
    <w:rsid w:val="00CE36FD"/>
    <w:rsid w:val="00CE3D01"/>
    <w:rsid w:val="00CE49F6"/>
    <w:rsid w:val="00CE69B9"/>
    <w:rsid w:val="00CF016C"/>
    <w:rsid w:val="00CF188B"/>
    <w:rsid w:val="00CF1B03"/>
    <w:rsid w:val="00CF24F9"/>
    <w:rsid w:val="00CF2947"/>
    <w:rsid w:val="00CF2BFC"/>
    <w:rsid w:val="00CF7AF9"/>
    <w:rsid w:val="00D0120B"/>
    <w:rsid w:val="00D0267C"/>
    <w:rsid w:val="00D033C6"/>
    <w:rsid w:val="00D07A41"/>
    <w:rsid w:val="00D07D03"/>
    <w:rsid w:val="00D16C5E"/>
    <w:rsid w:val="00D17D09"/>
    <w:rsid w:val="00D17F0D"/>
    <w:rsid w:val="00D202C9"/>
    <w:rsid w:val="00D21950"/>
    <w:rsid w:val="00D264D5"/>
    <w:rsid w:val="00D26593"/>
    <w:rsid w:val="00D27D03"/>
    <w:rsid w:val="00D303F3"/>
    <w:rsid w:val="00D3162B"/>
    <w:rsid w:val="00D31C36"/>
    <w:rsid w:val="00D35F1A"/>
    <w:rsid w:val="00D40688"/>
    <w:rsid w:val="00D45A24"/>
    <w:rsid w:val="00D53E76"/>
    <w:rsid w:val="00D544CA"/>
    <w:rsid w:val="00D5721E"/>
    <w:rsid w:val="00D61719"/>
    <w:rsid w:val="00D64362"/>
    <w:rsid w:val="00D64ACB"/>
    <w:rsid w:val="00D64D8C"/>
    <w:rsid w:val="00D65D72"/>
    <w:rsid w:val="00D67196"/>
    <w:rsid w:val="00D703C2"/>
    <w:rsid w:val="00D72A7A"/>
    <w:rsid w:val="00D73377"/>
    <w:rsid w:val="00D73DE2"/>
    <w:rsid w:val="00D74BBC"/>
    <w:rsid w:val="00D750CB"/>
    <w:rsid w:val="00D77BE0"/>
    <w:rsid w:val="00D80955"/>
    <w:rsid w:val="00D81B3D"/>
    <w:rsid w:val="00D82B79"/>
    <w:rsid w:val="00D82DC6"/>
    <w:rsid w:val="00D8342B"/>
    <w:rsid w:val="00D848B4"/>
    <w:rsid w:val="00D86DD9"/>
    <w:rsid w:val="00D87359"/>
    <w:rsid w:val="00D879C3"/>
    <w:rsid w:val="00D907E2"/>
    <w:rsid w:val="00D91899"/>
    <w:rsid w:val="00D91DFB"/>
    <w:rsid w:val="00D93B72"/>
    <w:rsid w:val="00D97856"/>
    <w:rsid w:val="00DA0DB7"/>
    <w:rsid w:val="00DA1502"/>
    <w:rsid w:val="00DA2218"/>
    <w:rsid w:val="00DA2AD0"/>
    <w:rsid w:val="00DA3DDE"/>
    <w:rsid w:val="00DA6637"/>
    <w:rsid w:val="00DA70D9"/>
    <w:rsid w:val="00DB09FE"/>
    <w:rsid w:val="00DB1684"/>
    <w:rsid w:val="00DB6A1A"/>
    <w:rsid w:val="00DC080C"/>
    <w:rsid w:val="00DC49C7"/>
    <w:rsid w:val="00DC7AE5"/>
    <w:rsid w:val="00DD46E8"/>
    <w:rsid w:val="00DD78BD"/>
    <w:rsid w:val="00DE0007"/>
    <w:rsid w:val="00DE042B"/>
    <w:rsid w:val="00DE3A97"/>
    <w:rsid w:val="00DE41C8"/>
    <w:rsid w:val="00DE5CA0"/>
    <w:rsid w:val="00DF154D"/>
    <w:rsid w:val="00DF258A"/>
    <w:rsid w:val="00DF478A"/>
    <w:rsid w:val="00DF633E"/>
    <w:rsid w:val="00E009FF"/>
    <w:rsid w:val="00E0169C"/>
    <w:rsid w:val="00E028EF"/>
    <w:rsid w:val="00E11C0C"/>
    <w:rsid w:val="00E141EF"/>
    <w:rsid w:val="00E144FC"/>
    <w:rsid w:val="00E169FC"/>
    <w:rsid w:val="00E16CDC"/>
    <w:rsid w:val="00E22222"/>
    <w:rsid w:val="00E22B03"/>
    <w:rsid w:val="00E24F1D"/>
    <w:rsid w:val="00E25F43"/>
    <w:rsid w:val="00E2761D"/>
    <w:rsid w:val="00E33BC3"/>
    <w:rsid w:val="00E34AB9"/>
    <w:rsid w:val="00E35238"/>
    <w:rsid w:val="00E36A89"/>
    <w:rsid w:val="00E409C6"/>
    <w:rsid w:val="00E40A6A"/>
    <w:rsid w:val="00E41CC0"/>
    <w:rsid w:val="00E434AE"/>
    <w:rsid w:val="00E4375E"/>
    <w:rsid w:val="00E44C87"/>
    <w:rsid w:val="00E47138"/>
    <w:rsid w:val="00E4778F"/>
    <w:rsid w:val="00E521DB"/>
    <w:rsid w:val="00E52752"/>
    <w:rsid w:val="00E61867"/>
    <w:rsid w:val="00E6189A"/>
    <w:rsid w:val="00E6566C"/>
    <w:rsid w:val="00E65FC5"/>
    <w:rsid w:val="00E6609E"/>
    <w:rsid w:val="00E66E70"/>
    <w:rsid w:val="00E70590"/>
    <w:rsid w:val="00E712A9"/>
    <w:rsid w:val="00E769C9"/>
    <w:rsid w:val="00E7747F"/>
    <w:rsid w:val="00E77DE0"/>
    <w:rsid w:val="00E802BA"/>
    <w:rsid w:val="00E82A4B"/>
    <w:rsid w:val="00E82D7B"/>
    <w:rsid w:val="00E85721"/>
    <w:rsid w:val="00E86929"/>
    <w:rsid w:val="00E87F2B"/>
    <w:rsid w:val="00E91727"/>
    <w:rsid w:val="00E9443A"/>
    <w:rsid w:val="00E94AA7"/>
    <w:rsid w:val="00EA17E4"/>
    <w:rsid w:val="00EA56E3"/>
    <w:rsid w:val="00EA5AD3"/>
    <w:rsid w:val="00EA69F2"/>
    <w:rsid w:val="00EB485A"/>
    <w:rsid w:val="00EC215D"/>
    <w:rsid w:val="00EC2641"/>
    <w:rsid w:val="00EC6138"/>
    <w:rsid w:val="00EC63A3"/>
    <w:rsid w:val="00EC73CE"/>
    <w:rsid w:val="00ED345C"/>
    <w:rsid w:val="00ED384F"/>
    <w:rsid w:val="00ED45D8"/>
    <w:rsid w:val="00ED6AE6"/>
    <w:rsid w:val="00ED78AB"/>
    <w:rsid w:val="00EE0A3B"/>
    <w:rsid w:val="00EE4A31"/>
    <w:rsid w:val="00EE5632"/>
    <w:rsid w:val="00EE59AF"/>
    <w:rsid w:val="00EF02E3"/>
    <w:rsid w:val="00EF0313"/>
    <w:rsid w:val="00EF3901"/>
    <w:rsid w:val="00EF4E46"/>
    <w:rsid w:val="00EF531B"/>
    <w:rsid w:val="00EF6950"/>
    <w:rsid w:val="00F006DD"/>
    <w:rsid w:val="00F02046"/>
    <w:rsid w:val="00F02729"/>
    <w:rsid w:val="00F038EE"/>
    <w:rsid w:val="00F03CCE"/>
    <w:rsid w:val="00F04612"/>
    <w:rsid w:val="00F07314"/>
    <w:rsid w:val="00F076A1"/>
    <w:rsid w:val="00F07F68"/>
    <w:rsid w:val="00F12FF8"/>
    <w:rsid w:val="00F16AE8"/>
    <w:rsid w:val="00F16F2E"/>
    <w:rsid w:val="00F16F74"/>
    <w:rsid w:val="00F201F4"/>
    <w:rsid w:val="00F22BA0"/>
    <w:rsid w:val="00F24780"/>
    <w:rsid w:val="00F24D6C"/>
    <w:rsid w:val="00F263E7"/>
    <w:rsid w:val="00F26999"/>
    <w:rsid w:val="00F3061A"/>
    <w:rsid w:val="00F35A70"/>
    <w:rsid w:val="00F35BE5"/>
    <w:rsid w:val="00F35E5F"/>
    <w:rsid w:val="00F36A42"/>
    <w:rsid w:val="00F377AF"/>
    <w:rsid w:val="00F41AD1"/>
    <w:rsid w:val="00F448C0"/>
    <w:rsid w:val="00F451B4"/>
    <w:rsid w:val="00F458F9"/>
    <w:rsid w:val="00F45B6E"/>
    <w:rsid w:val="00F5231C"/>
    <w:rsid w:val="00F5608A"/>
    <w:rsid w:val="00F567D8"/>
    <w:rsid w:val="00F568EE"/>
    <w:rsid w:val="00F56938"/>
    <w:rsid w:val="00F56C19"/>
    <w:rsid w:val="00F57284"/>
    <w:rsid w:val="00F576A1"/>
    <w:rsid w:val="00F621FE"/>
    <w:rsid w:val="00F672EC"/>
    <w:rsid w:val="00F72C59"/>
    <w:rsid w:val="00F73FA0"/>
    <w:rsid w:val="00F74BB4"/>
    <w:rsid w:val="00F808F4"/>
    <w:rsid w:val="00F80AA7"/>
    <w:rsid w:val="00F8409E"/>
    <w:rsid w:val="00F856DC"/>
    <w:rsid w:val="00F8643E"/>
    <w:rsid w:val="00F9235E"/>
    <w:rsid w:val="00F92FBC"/>
    <w:rsid w:val="00F93C00"/>
    <w:rsid w:val="00F93D6D"/>
    <w:rsid w:val="00F97DD4"/>
    <w:rsid w:val="00FA0710"/>
    <w:rsid w:val="00FA3B26"/>
    <w:rsid w:val="00FA3F20"/>
    <w:rsid w:val="00FA6296"/>
    <w:rsid w:val="00FB06B3"/>
    <w:rsid w:val="00FB0D79"/>
    <w:rsid w:val="00FB1300"/>
    <w:rsid w:val="00FB15D9"/>
    <w:rsid w:val="00FB2168"/>
    <w:rsid w:val="00FB4A97"/>
    <w:rsid w:val="00FB573E"/>
    <w:rsid w:val="00FB6903"/>
    <w:rsid w:val="00FB6D1B"/>
    <w:rsid w:val="00FB6F20"/>
    <w:rsid w:val="00FB7C78"/>
    <w:rsid w:val="00FC0384"/>
    <w:rsid w:val="00FC1343"/>
    <w:rsid w:val="00FD0429"/>
    <w:rsid w:val="00FD06E8"/>
    <w:rsid w:val="00FD07FD"/>
    <w:rsid w:val="00FD09C4"/>
    <w:rsid w:val="00FD1B55"/>
    <w:rsid w:val="00FD3D6F"/>
    <w:rsid w:val="00FD6A48"/>
    <w:rsid w:val="00FD7502"/>
    <w:rsid w:val="00FE12FE"/>
    <w:rsid w:val="00FE4139"/>
    <w:rsid w:val="00FE59CA"/>
    <w:rsid w:val="00FE7BD9"/>
    <w:rsid w:val="00FF3C86"/>
    <w:rsid w:val="00FF75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FB932E"/>
  <w15:chartTrackingRefBased/>
  <w15:docId w15:val="{73377B04-FDD4-4D97-80EE-2F4AE3859F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428C"/>
    <w:pPr>
      <w:spacing w:after="0" w:line="240" w:lineRule="auto"/>
    </w:pPr>
    <w:rPr>
      <w:sz w:val="40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3EBD"/>
    <w:pPr>
      <w:keepNext/>
      <w:keepLines/>
      <w:spacing w:before="480"/>
      <w:jc w:val="both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rsid w:val="003211AF"/>
    <w:pPr>
      <w:ind w:left="720"/>
    </w:pPr>
    <w:rPr>
      <w:rFonts w:ascii="Courier New" w:eastAsia="Times New Roman" w:hAnsi="Courier New" w:cs="Times New Roma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83EBD"/>
    <w:rPr>
      <w:sz w:val="32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83EBD"/>
    <w:rPr>
      <w:rFonts w:ascii="Arial" w:hAnsi="Arial" w:cs="Arial"/>
      <w:sz w:val="32"/>
      <w:szCs w:val="20"/>
    </w:rPr>
  </w:style>
  <w:style w:type="paragraph" w:customStyle="1" w:styleId="R-12">
    <w:name w:val="R-12"/>
    <w:basedOn w:val="Normal"/>
    <w:rsid w:val="00A83EBD"/>
    <w:pPr>
      <w:ind w:left="720"/>
    </w:pPr>
    <w:rPr>
      <w:rFonts w:ascii="Courier New" w:eastAsia="Times New Roman" w:hAnsi="Courier New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A83EBD"/>
    <w:rPr>
      <w:rFonts w:ascii="Arial" w:eastAsiaTheme="majorEastAsia" w:hAnsi="Arial" w:cstheme="majorBidi"/>
      <w:b/>
      <w:bCs/>
      <w:sz w:val="40"/>
      <w:szCs w:val="28"/>
    </w:rPr>
  </w:style>
  <w:style w:type="paragraph" w:styleId="Header">
    <w:name w:val="header"/>
    <w:basedOn w:val="Normal"/>
    <w:link w:val="HeaderChar"/>
    <w:uiPriority w:val="99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A83EBD"/>
    <w:rPr>
      <w:rFonts w:ascii="Arial" w:eastAsia="Times New Roman" w:hAnsi="Arial" w:cs="Arial"/>
      <w:sz w:val="40"/>
      <w:szCs w:val="24"/>
    </w:rPr>
  </w:style>
  <w:style w:type="paragraph" w:styleId="Footer">
    <w:name w:val="footer"/>
    <w:basedOn w:val="Normal"/>
    <w:link w:val="FooterChar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A83EBD"/>
    <w:rPr>
      <w:rFonts w:ascii="Arial" w:eastAsia="Times New Roman" w:hAnsi="Arial" w:cs="Arial"/>
      <w:sz w:val="40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A83EBD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83EB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83EBD"/>
    <w:rPr>
      <w:color w:val="954F72" w:themeColor="followed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3EBD"/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83EBD"/>
    <w:rPr>
      <w:rFonts w:ascii="Arial" w:eastAsia="Times New Roman" w:hAnsi="Arial" w:cs="Arial"/>
      <w:b/>
      <w:bCs/>
      <w:sz w:val="3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D80"/>
    <w:rPr>
      <w:rFonts w:ascii="Tahoma" w:hAnsi="Tahoma" w:cs="Tahoma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D80"/>
    <w:rPr>
      <w:rFonts w:ascii="Tahoma" w:hAnsi="Tahoma" w:cs="Tahoma"/>
      <w:sz w:val="40"/>
      <w:szCs w:val="16"/>
    </w:rPr>
  </w:style>
  <w:style w:type="paragraph" w:styleId="ListParagraph">
    <w:name w:val="List Paragraph"/>
    <w:basedOn w:val="Normal"/>
    <w:uiPriority w:val="34"/>
    <w:qFormat/>
    <w:rsid w:val="00A83EBD"/>
    <w:pPr>
      <w:ind w:left="720"/>
      <w:contextualSpacing/>
    </w:pPr>
    <w:rPr>
      <w:rFonts w:eastAsia="Times New Roman"/>
    </w:rPr>
  </w:style>
  <w:style w:type="paragraph" w:customStyle="1" w:styleId="R-14">
    <w:name w:val="R-14"/>
    <w:basedOn w:val="Normal"/>
    <w:qFormat/>
    <w:rsid w:val="00AD15EA"/>
    <w:pPr>
      <w:ind w:left="720"/>
    </w:pPr>
    <w:rPr>
      <w:rFonts w:ascii="Courier New" w:eastAsia="Times New Roman" w:hAnsi="Courier New" w:cs="Times New Roman"/>
      <w:sz w:val="28"/>
    </w:rPr>
  </w:style>
  <w:style w:type="paragraph" w:styleId="Revision">
    <w:name w:val="Revision"/>
    <w:hidden/>
    <w:uiPriority w:val="99"/>
    <w:semiHidden/>
    <w:rsid w:val="00261AF3"/>
    <w:pPr>
      <w:spacing w:after="0" w:line="240" w:lineRule="auto"/>
    </w:pPr>
    <w:rPr>
      <w:sz w:val="40"/>
    </w:rPr>
  </w:style>
  <w:style w:type="character" w:styleId="HTMLTypewriter">
    <w:name w:val="HTML Typewriter"/>
    <w:basedOn w:val="DefaultParagraphFont"/>
    <w:uiPriority w:val="99"/>
    <w:semiHidden/>
    <w:unhideWhenUsed/>
    <w:rsid w:val="001D58CD"/>
    <w:rPr>
      <w:rFonts w:ascii="Courier New" w:eastAsia="Times New Roman" w:hAnsi="Courier New" w:cs="Courier New"/>
      <w:sz w:val="20"/>
      <w:szCs w:val="20"/>
    </w:rPr>
  </w:style>
  <w:style w:type="character" w:customStyle="1" w:styleId="MapleInput">
    <w:name w:val="Maple Input"/>
    <w:uiPriority w:val="99"/>
    <w:rsid w:val="00EA69F2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uiPriority w:val="99"/>
    <w:rsid w:val="00EA69F2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764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863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hyperlink" Target="http://dafeda.wordpress.com/2010/10/18/numerical-differentiation-richardsons-extrapolation/" TargetMode="External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emf"/><Relationship Id="rId48" Type="http://schemas.openxmlformats.org/officeDocument/2006/relationships/oleObject" Target="embeddings/oleObject18.bin"/><Relationship Id="rId8" Type="http://schemas.openxmlformats.org/officeDocument/2006/relationships/image" Target="media/image1.wmf"/><Relationship Id="rId51" Type="http://schemas.openxmlformats.org/officeDocument/2006/relationships/image" Target="media/image25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B12F50-37CB-4B89-B2C6-8B08058925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9</TotalTime>
  <Pages>19</Pages>
  <Words>1969</Words>
  <Characters>11228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Nebraska-Lincoln</Company>
  <LinksUpToDate>false</LinksUpToDate>
  <CharactersWithSpaces>131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der</dc:creator>
  <cp:keywords/>
  <dc:description/>
  <cp:lastModifiedBy>Bilder</cp:lastModifiedBy>
  <cp:revision>52</cp:revision>
  <dcterms:created xsi:type="dcterms:W3CDTF">2014-10-17T18:24:00Z</dcterms:created>
  <dcterms:modified xsi:type="dcterms:W3CDTF">2015-02-22T0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